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28C8" w:rsidRDefault="003B1802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23</w:t>
      </w:r>
      <w:r>
        <w:rPr>
          <w:rFonts w:hint="eastAsia"/>
        </w:rPr>
        <w:t>題</w:t>
      </w:r>
    </w:p>
    <w:p w:rsidR="003B1802" w:rsidRDefault="003B1802">
      <w:pPr>
        <w:rPr>
          <w:rFonts w:hint="eastAsia"/>
        </w:rPr>
      </w:pPr>
      <w:r>
        <w:rPr>
          <w:rFonts w:hint="eastAsia"/>
        </w:rPr>
        <w:t>設</w:t>
      </w:r>
      <w:r w:rsidRPr="003B1802">
        <w:rPr>
          <w:position w:val="-4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18pt" o:ole="">
            <v:imagedata r:id="rId5" o:title=""/>
          </v:shape>
          <o:OLEObject Type="Embed" ProgID="Equation.DSMT4" ShapeID="_x0000_i1025" DrawAspect="Content" ObjectID="_1498411037" r:id="rId6"/>
        </w:object>
      </w:r>
      <w:r>
        <w:rPr>
          <w:rFonts w:hint="eastAsia"/>
        </w:rPr>
        <w:t>和</w:t>
      </w:r>
      <w:r w:rsidRPr="003B1802">
        <w:rPr>
          <w:position w:val="-6"/>
        </w:rPr>
        <w:object w:dxaOrig="480" w:dyaOrig="380">
          <v:shape id="_x0000_i1026" type="#_x0000_t75" style="width:24pt;height:19.2pt" o:ole="">
            <v:imagedata r:id="rId7" o:title=""/>
          </v:shape>
          <o:OLEObject Type="Embed" ProgID="Equation.DSMT4" ShapeID="_x0000_i1026" DrawAspect="Content" ObjectID="_1498411038" r:id="rId8"/>
        </w:object>
      </w:r>
      <w:r>
        <w:rPr>
          <w:rFonts w:hint="eastAsia"/>
        </w:rPr>
        <w:t>交於</w:t>
      </w:r>
      <w:r>
        <w:rPr>
          <w:rFonts w:hint="eastAsia"/>
        </w:rPr>
        <w:t>D</w:t>
      </w:r>
      <w:r>
        <w:rPr>
          <w:rFonts w:hint="eastAsia"/>
        </w:rPr>
        <w:t>，</w:t>
      </w:r>
      <w:r w:rsidRPr="003B1802">
        <w:rPr>
          <w:position w:val="-6"/>
        </w:rPr>
        <w:object w:dxaOrig="1300" w:dyaOrig="360">
          <v:shape id="_x0000_i1027" type="#_x0000_t75" style="width:64.8pt;height:18pt" o:ole="">
            <v:imagedata r:id="rId9" o:title=""/>
          </v:shape>
          <o:OLEObject Type="Embed" ProgID="Equation.DSMT4" ShapeID="_x0000_i1027" DrawAspect="Content" ObjectID="_1498411039" r:id="rId10"/>
        </w:object>
      </w:r>
    </w:p>
    <w:bookmarkStart w:id="0" w:name="_GoBack"/>
    <w:p w:rsidR="003B1802" w:rsidRDefault="00BB0FB3">
      <w:pPr>
        <w:rPr>
          <w:rFonts w:hint="eastAsia"/>
        </w:rPr>
      </w:pPr>
      <w:r w:rsidRPr="00BB0FB3">
        <w:rPr>
          <w:position w:val="-6"/>
        </w:rPr>
        <w:object w:dxaOrig="3860" w:dyaOrig="5380">
          <v:shape id="_x0000_i1028" type="#_x0000_t75" style="width:193.2pt;height:268.8pt" o:ole="">
            <v:imagedata r:id="rId11" o:title=""/>
          </v:shape>
          <o:OLEObject Type="Embed" ProgID="Equation.DSMT4" ShapeID="_x0000_i1028" DrawAspect="Content" ObjectID="_1498411040" r:id="rId12"/>
        </w:object>
      </w:r>
      <w:bookmarkEnd w:id="0"/>
    </w:p>
    <w:p w:rsidR="003B1802" w:rsidRDefault="003B1802"/>
    <w:sectPr w:rsidR="003B180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1802"/>
    <w:rsid w:val="00002A30"/>
    <w:rsid w:val="00003675"/>
    <w:rsid w:val="00004725"/>
    <w:rsid w:val="0000514A"/>
    <w:rsid w:val="00005D12"/>
    <w:rsid w:val="00005D2F"/>
    <w:rsid w:val="00007EB2"/>
    <w:rsid w:val="00007FE6"/>
    <w:rsid w:val="00010163"/>
    <w:rsid w:val="0001068C"/>
    <w:rsid w:val="00010E63"/>
    <w:rsid w:val="00011D06"/>
    <w:rsid w:val="00011D9F"/>
    <w:rsid w:val="00011EB6"/>
    <w:rsid w:val="00012570"/>
    <w:rsid w:val="00013130"/>
    <w:rsid w:val="000142FE"/>
    <w:rsid w:val="00014FEE"/>
    <w:rsid w:val="00015A77"/>
    <w:rsid w:val="00016D4D"/>
    <w:rsid w:val="00020CBF"/>
    <w:rsid w:val="000214E7"/>
    <w:rsid w:val="00022A8D"/>
    <w:rsid w:val="0002305B"/>
    <w:rsid w:val="0002323A"/>
    <w:rsid w:val="00025942"/>
    <w:rsid w:val="00025EED"/>
    <w:rsid w:val="000265FD"/>
    <w:rsid w:val="00026B69"/>
    <w:rsid w:val="00027171"/>
    <w:rsid w:val="000275B8"/>
    <w:rsid w:val="00030958"/>
    <w:rsid w:val="00031431"/>
    <w:rsid w:val="00031859"/>
    <w:rsid w:val="00031F6E"/>
    <w:rsid w:val="00035E6A"/>
    <w:rsid w:val="00037B72"/>
    <w:rsid w:val="0004037A"/>
    <w:rsid w:val="000407EF"/>
    <w:rsid w:val="000439D6"/>
    <w:rsid w:val="0004449E"/>
    <w:rsid w:val="00044A13"/>
    <w:rsid w:val="00045985"/>
    <w:rsid w:val="00045ED6"/>
    <w:rsid w:val="0004636A"/>
    <w:rsid w:val="0005016E"/>
    <w:rsid w:val="0005019D"/>
    <w:rsid w:val="00050A71"/>
    <w:rsid w:val="000525EE"/>
    <w:rsid w:val="00054BFE"/>
    <w:rsid w:val="00055708"/>
    <w:rsid w:val="00055CDB"/>
    <w:rsid w:val="00055CE5"/>
    <w:rsid w:val="0005653E"/>
    <w:rsid w:val="00056C2C"/>
    <w:rsid w:val="00062326"/>
    <w:rsid w:val="00063046"/>
    <w:rsid w:val="000644FB"/>
    <w:rsid w:val="00065433"/>
    <w:rsid w:val="0006791A"/>
    <w:rsid w:val="00067E9B"/>
    <w:rsid w:val="00071640"/>
    <w:rsid w:val="00072521"/>
    <w:rsid w:val="000742DA"/>
    <w:rsid w:val="0007514F"/>
    <w:rsid w:val="000754DD"/>
    <w:rsid w:val="00075E77"/>
    <w:rsid w:val="0007694B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7EC8"/>
    <w:rsid w:val="00091842"/>
    <w:rsid w:val="0009189D"/>
    <w:rsid w:val="00091983"/>
    <w:rsid w:val="000920C8"/>
    <w:rsid w:val="00092697"/>
    <w:rsid w:val="0009276C"/>
    <w:rsid w:val="000938C2"/>
    <w:rsid w:val="00093970"/>
    <w:rsid w:val="00093B06"/>
    <w:rsid w:val="00093E25"/>
    <w:rsid w:val="000943B7"/>
    <w:rsid w:val="00094748"/>
    <w:rsid w:val="00095722"/>
    <w:rsid w:val="000A0B17"/>
    <w:rsid w:val="000A0B43"/>
    <w:rsid w:val="000A0D1F"/>
    <w:rsid w:val="000A0EEC"/>
    <w:rsid w:val="000A1187"/>
    <w:rsid w:val="000A29C6"/>
    <w:rsid w:val="000A349C"/>
    <w:rsid w:val="000A3855"/>
    <w:rsid w:val="000A3A60"/>
    <w:rsid w:val="000A4567"/>
    <w:rsid w:val="000A5D94"/>
    <w:rsid w:val="000A7A86"/>
    <w:rsid w:val="000A7B83"/>
    <w:rsid w:val="000B0714"/>
    <w:rsid w:val="000B24C2"/>
    <w:rsid w:val="000B2907"/>
    <w:rsid w:val="000B2964"/>
    <w:rsid w:val="000B29EF"/>
    <w:rsid w:val="000B3745"/>
    <w:rsid w:val="000B567B"/>
    <w:rsid w:val="000B5A06"/>
    <w:rsid w:val="000B6AAA"/>
    <w:rsid w:val="000B7691"/>
    <w:rsid w:val="000B7CD3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342C"/>
    <w:rsid w:val="000D387B"/>
    <w:rsid w:val="000D46CC"/>
    <w:rsid w:val="000D5147"/>
    <w:rsid w:val="000D5C8A"/>
    <w:rsid w:val="000D6955"/>
    <w:rsid w:val="000D7791"/>
    <w:rsid w:val="000E1800"/>
    <w:rsid w:val="000E1FAD"/>
    <w:rsid w:val="000E2365"/>
    <w:rsid w:val="000E239D"/>
    <w:rsid w:val="000E3069"/>
    <w:rsid w:val="000E37B7"/>
    <w:rsid w:val="000E71F9"/>
    <w:rsid w:val="000F1481"/>
    <w:rsid w:val="000F17C6"/>
    <w:rsid w:val="0010031F"/>
    <w:rsid w:val="00106002"/>
    <w:rsid w:val="00107D46"/>
    <w:rsid w:val="001105F0"/>
    <w:rsid w:val="00111B09"/>
    <w:rsid w:val="00111FEF"/>
    <w:rsid w:val="0011231B"/>
    <w:rsid w:val="00112B64"/>
    <w:rsid w:val="00112B71"/>
    <w:rsid w:val="00115EB5"/>
    <w:rsid w:val="00116A1C"/>
    <w:rsid w:val="00116A3F"/>
    <w:rsid w:val="0011721C"/>
    <w:rsid w:val="00120239"/>
    <w:rsid w:val="00120E27"/>
    <w:rsid w:val="001242DF"/>
    <w:rsid w:val="00124C74"/>
    <w:rsid w:val="00124DBC"/>
    <w:rsid w:val="00125ABD"/>
    <w:rsid w:val="00127C32"/>
    <w:rsid w:val="0013030C"/>
    <w:rsid w:val="001307CE"/>
    <w:rsid w:val="0013171F"/>
    <w:rsid w:val="00131C7E"/>
    <w:rsid w:val="0013266A"/>
    <w:rsid w:val="00132E76"/>
    <w:rsid w:val="00133413"/>
    <w:rsid w:val="0013458F"/>
    <w:rsid w:val="0013482A"/>
    <w:rsid w:val="0013634C"/>
    <w:rsid w:val="0013642B"/>
    <w:rsid w:val="00140998"/>
    <w:rsid w:val="001409D0"/>
    <w:rsid w:val="0014132B"/>
    <w:rsid w:val="001416E5"/>
    <w:rsid w:val="001424DB"/>
    <w:rsid w:val="00144032"/>
    <w:rsid w:val="00145845"/>
    <w:rsid w:val="00145B25"/>
    <w:rsid w:val="001466CC"/>
    <w:rsid w:val="001472B7"/>
    <w:rsid w:val="00147E2E"/>
    <w:rsid w:val="0015037B"/>
    <w:rsid w:val="00150BDD"/>
    <w:rsid w:val="00153627"/>
    <w:rsid w:val="00153A28"/>
    <w:rsid w:val="001549D8"/>
    <w:rsid w:val="00155422"/>
    <w:rsid w:val="00155CC9"/>
    <w:rsid w:val="001602C2"/>
    <w:rsid w:val="0016046B"/>
    <w:rsid w:val="00160987"/>
    <w:rsid w:val="00162606"/>
    <w:rsid w:val="00162645"/>
    <w:rsid w:val="001631A4"/>
    <w:rsid w:val="001643F5"/>
    <w:rsid w:val="0016554D"/>
    <w:rsid w:val="00165D6F"/>
    <w:rsid w:val="001678E3"/>
    <w:rsid w:val="00170180"/>
    <w:rsid w:val="00170310"/>
    <w:rsid w:val="00170777"/>
    <w:rsid w:val="001714BE"/>
    <w:rsid w:val="001715BB"/>
    <w:rsid w:val="00173FB1"/>
    <w:rsid w:val="00175DC6"/>
    <w:rsid w:val="00176DE3"/>
    <w:rsid w:val="001770C5"/>
    <w:rsid w:val="00177E21"/>
    <w:rsid w:val="001813E7"/>
    <w:rsid w:val="00182411"/>
    <w:rsid w:val="0018358A"/>
    <w:rsid w:val="00183B39"/>
    <w:rsid w:val="00185C2D"/>
    <w:rsid w:val="001861E3"/>
    <w:rsid w:val="00186AA2"/>
    <w:rsid w:val="00186B8A"/>
    <w:rsid w:val="001875EB"/>
    <w:rsid w:val="001876E2"/>
    <w:rsid w:val="0019061E"/>
    <w:rsid w:val="001918EE"/>
    <w:rsid w:val="001947AD"/>
    <w:rsid w:val="00194B2C"/>
    <w:rsid w:val="001969CE"/>
    <w:rsid w:val="00196BCA"/>
    <w:rsid w:val="001973D7"/>
    <w:rsid w:val="001A05F6"/>
    <w:rsid w:val="001A0E2A"/>
    <w:rsid w:val="001A132C"/>
    <w:rsid w:val="001A1B1F"/>
    <w:rsid w:val="001A1B8F"/>
    <w:rsid w:val="001A1F3E"/>
    <w:rsid w:val="001A2762"/>
    <w:rsid w:val="001A5968"/>
    <w:rsid w:val="001A6479"/>
    <w:rsid w:val="001A7910"/>
    <w:rsid w:val="001B0311"/>
    <w:rsid w:val="001B2D92"/>
    <w:rsid w:val="001B46B6"/>
    <w:rsid w:val="001B513C"/>
    <w:rsid w:val="001B7D59"/>
    <w:rsid w:val="001C116A"/>
    <w:rsid w:val="001C19DA"/>
    <w:rsid w:val="001C1CC6"/>
    <w:rsid w:val="001C2BF6"/>
    <w:rsid w:val="001C3575"/>
    <w:rsid w:val="001C4BE5"/>
    <w:rsid w:val="001C68E3"/>
    <w:rsid w:val="001C6ACC"/>
    <w:rsid w:val="001C6EE1"/>
    <w:rsid w:val="001C7092"/>
    <w:rsid w:val="001D0337"/>
    <w:rsid w:val="001D04BE"/>
    <w:rsid w:val="001D23FF"/>
    <w:rsid w:val="001D46F5"/>
    <w:rsid w:val="001D4EA0"/>
    <w:rsid w:val="001D5769"/>
    <w:rsid w:val="001D7193"/>
    <w:rsid w:val="001D782F"/>
    <w:rsid w:val="001D7E24"/>
    <w:rsid w:val="001E0B85"/>
    <w:rsid w:val="001E214E"/>
    <w:rsid w:val="001E2C2E"/>
    <w:rsid w:val="001E3C05"/>
    <w:rsid w:val="001E4996"/>
    <w:rsid w:val="001E4DE6"/>
    <w:rsid w:val="001E60ED"/>
    <w:rsid w:val="001E69CB"/>
    <w:rsid w:val="001F184A"/>
    <w:rsid w:val="001F1D0F"/>
    <w:rsid w:val="001F1E0B"/>
    <w:rsid w:val="001F52F6"/>
    <w:rsid w:val="001F5A23"/>
    <w:rsid w:val="001F62C4"/>
    <w:rsid w:val="001F65F6"/>
    <w:rsid w:val="001F6A23"/>
    <w:rsid w:val="001F7ECF"/>
    <w:rsid w:val="002002E4"/>
    <w:rsid w:val="0020219D"/>
    <w:rsid w:val="002024A2"/>
    <w:rsid w:val="00202745"/>
    <w:rsid w:val="00204BE0"/>
    <w:rsid w:val="00204D52"/>
    <w:rsid w:val="00204F27"/>
    <w:rsid w:val="00205675"/>
    <w:rsid w:val="002068CF"/>
    <w:rsid w:val="0020703D"/>
    <w:rsid w:val="00207269"/>
    <w:rsid w:val="00210605"/>
    <w:rsid w:val="002116DE"/>
    <w:rsid w:val="00211ADA"/>
    <w:rsid w:val="00213271"/>
    <w:rsid w:val="0021387E"/>
    <w:rsid w:val="00215451"/>
    <w:rsid w:val="0021573E"/>
    <w:rsid w:val="00217505"/>
    <w:rsid w:val="00217DA7"/>
    <w:rsid w:val="00217FF9"/>
    <w:rsid w:val="00220182"/>
    <w:rsid w:val="00220AFB"/>
    <w:rsid w:val="002229E0"/>
    <w:rsid w:val="00223747"/>
    <w:rsid w:val="002246AA"/>
    <w:rsid w:val="00225D7F"/>
    <w:rsid w:val="0023184D"/>
    <w:rsid w:val="0023265C"/>
    <w:rsid w:val="00232A19"/>
    <w:rsid w:val="002376F8"/>
    <w:rsid w:val="0023794B"/>
    <w:rsid w:val="00240B59"/>
    <w:rsid w:val="00240C62"/>
    <w:rsid w:val="00242F24"/>
    <w:rsid w:val="00243DE6"/>
    <w:rsid w:val="00243FC2"/>
    <w:rsid w:val="00244201"/>
    <w:rsid w:val="00244451"/>
    <w:rsid w:val="0024582B"/>
    <w:rsid w:val="00247631"/>
    <w:rsid w:val="00247787"/>
    <w:rsid w:val="00250D52"/>
    <w:rsid w:val="002510FF"/>
    <w:rsid w:val="00251998"/>
    <w:rsid w:val="00253513"/>
    <w:rsid w:val="00253926"/>
    <w:rsid w:val="00253D41"/>
    <w:rsid w:val="002541B7"/>
    <w:rsid w:val="0025508C"/>
    <w:rsid w:val="0025518C"/>
    <w:rsid w:val="00255732"/>
    <w:rsid w:val="00255955"/>
    <w:rsid w:val="002559F9"/>
    <w:rsid w:val="0026031B"/>
    <w:rsid w:val="002619C4"/>
    <w:rsid w:val="002625A4"/>
    <w:rsid w:val="00266BB5"/>
    <w:rsid w:val="002672C7"/>
    <w:rsid w:val="00270762"/>
    <w:rsid w:val="00270C39"/>
    <w:rsid w:val="0027196D"/>
    <w:rsid w:val="002733E6"/>
    <w:rsid w:val="00275EA3"/>
    <w:rsid w:val="002761CC"/>
    <w:rsid w:val="002763F3"/>
    <w:rsid w:val="0028154F"/>
    <w:rsid w:val="00282916"/>
    <w:rsid w:val="002838BF"/>
    <w:rsid w:val="00283CAA"/>
    <w:rsid w:val="00285D1A"/>
    <w:rsid w:val="00286431"/>
    <w:rsid w:val="002875E4"/>
    <w:rsid w:val="00287835"/>
    <w:rsid w:val="002879CC"/>
    <w:rsid w:val="0029063C"/>
    <w:rsid w:val="00290A8C"/>
    <w:rsid w:val="00290ED3"/>
    <w:rsid w:val="00292C75"/>
    <w:rsid w:val="002949A3"/>
    <w:rsid w:val="002951E9"/>
    <w:rsid w:val="00295547"/>
    <w:rsid w:val="00295560"/>
    <w:rsid w:val="00295B74"/>
    <w:rsid w:val="0029650F"/>
    <w:rsid w:val="0029757E"/>
    <w:rsid w:val="002A3037"/>
    <w:rsid w:val="002A3B66"/>
    <w:rsid w:val="002A4192"/>
    <w:rsid w:val="002A473F"/>
    <w:rsid w:val="002A4A94"/>
    <w:rsid w:val="002A6B7D"/>
    <w:rsid w:val="002A721C"/>
    <w:rsid w:val="002A76C1"/>
    <w:rsid w:val="002B1C44"/>
    <w:rsid w:val="002B362F"/>
    <w:rsid w:val="002B3F4D"/>
    <w:rsid w:val="002B5388"/>
    <w:rsid w:val="002B56A0"/>
    <w:rsid w:val="002B5B2B"/>
    <w:rsid w:val="002B798D"/>
    <w:rsid w:val="002C11B6"/>
    <w:rsid w:val="002C1E4D"/>
    <w:rsid w:val="002C303C"/>
    <w:rsid w:val="002C3163"/>
    <w:rsid w:val="002C3DC8"/>
    <w:rsid w:val="002C41D4"/>
    <w:rsid w:val="002C45B6"/>
    <w:rsid w:val="002C4FEB"/>
    <w:rsid w:val="002C5C59"/>
    <w:rsid w:val="002C7557"/>
    <w:rsid w:val="002D0033"/>
    <w:rsid w:val="002D21B1"/>
    <w:rsid w:val="002D3C35"/>
    <w:rsid w:val="002D621D"/>
    <w:rsid w:val="002D644B"/>
    <w:rsid w:val="002D6D10"/>
    <w:rsid w:val="002D6E2C"/>
    <w:rsid w:val="002D76D3"/>
    <w:rsid w:val="002E1246"/>
    <w:rsid w:val="002E2870"/>
    <w:rsid w:val="002E3D95"/>
    <w:rsid w:val="002E40DC"/>
    <w:rsid w:val="002E5773"/>
    <w:rsid w:val="002E690B"/>
    <w:rsid w:val="002E6E64"/>
    <w:rsid w:val="002E6EF3"/>
    <w:rsid w:val="002E702B"/>
    <w:rsid w:val="002E7526"/>
    <w:rsid w:val="002F0D56"/>
    <w:rsid w:val="002F2460"/>
    <w:rsid w:val="002F2E7D"/>
    <w:rsid w:val="002F3D0F"/>
    <w:rsid w:val="002F47A4"/>
    <w:rsid w:val="002F5509"/>
    <w:rsid w:val="002F57DD"/>
    <w:rsid w:val="002F5A99"/>
    <w:rsid w:val="002F5ADD"/>
    <w:rsid w:val="002F6CB6"/>
    <w:rsid w:val="003001B8"/>
    <w:rsid w:val="0030062C"/>
    <w:rsid w:val="00300C0D"/>
    <w:rsid w:val="00301F74"/>
    <w:rsid w:val="00302998"/>
    <w:rsid w:val="003044F5"/>
    <w:rsid w:val="00305039"/>
    <w:rsid w:val="00305291"/>
    <w:rsid w:val="003057C2"/>
    <w:rsid w:val="00306D0D"/>
    <w:rsid w:val="00311019"/>
    <w:rsid w:val="003118C3"/>
    <w:rsid w:val="00312DCE"/>
    <w:rsid w:val="0031490F"/>
    <w:rsid w:val="0031663D"/>
    <w:rsid w:val="00316F90"/>
    <w:rsid w:val="00317771"/>
    <w:rsid w:val="0032199F"/>
    <w:rsid w:val="00322087"/>
    <w:rsid w:val="00322A90"/>
    <w:rsid w:val="00322CBE"/>
    <w:rsid w:val="00322F8C"/>
    <w:rsid w:val="003239E1"/>
    <w:rsid w:val="00325149"/>
    <w:rsid w:val="0032569D"/>
    <w:rsid w:val="003260F2"/>
    <w:rsid w:val="00326C63"/>
    <w:rsid w:val="00330AEF"/>
    <w:rsid w:val="00330E83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CD7"/>
    <w:rsid w:val="00336E33"/>
    <w:rsid w:val="003374E2"/>
    <w:rsid w:val="00337E0E"/>
    <w:rsid w:val="003428C9"/>
    <w:rsid w:val="00342DEE"/>
    <w:rsid w:val="00342E2A"/>
    <w:rsid w:val="00342F7D"/>
    <w:rsid w:val="003455BC"/>
    <w:rsid w:val="00346DD3"/>
    <w:rsid w:val="003517B5"/>
    <w:rsid w:val="00351995"/>
    <w:rsid w:val="00351BF4"/>
    <w:rsid w:val="00351E24"/>
    <w:rsid w:val="003535E5"/>
    <w:rsid w:val="00353BA5"/>
    <w:rsid w:val="0035497A"/>
    <w:rsid w:val="00355580"/>
    <w:rsid w:val="00355A6C"/>
    <w:rsid w:val="0035614A"/>
    <w:rsid w:val="00356C11"/>
    <w:rsid w:val="0036028E"/>
    <w:rsid w:val="0036173D"/>
    <w:rsid w:val="003619BD"/>
    <w:rsid w:val="00362354"/>
    <w:rsid w:val="00362D0B"/>
    <w:rsid w:val="003631E3"/>
    <w:rsid w:val="00364B42"/>
    <w:rsid w:val="00365DBD"/>
    <w:rsid w:val="00366A28"/>
    <w:rsid w:val="003714A6"/>
    <w:rsid w:val="00371B96"/>
    <w:rsid w:val="003730BF"/>
    <w:rsid w:val="00373C2D"/>
    <w:rsid w:val="00373DA8"/>
    <w:rsid w:val="0037413C"/>
    <w:rsid w:val="0037517D"/>
    <w:rsid w:val="00375EC6"/>
    <w:rsid w:val="00376656"/>
    <w:rsid w:val="00376734"/>
    <w:rsid w:val="00376758"/>
    <w:rsid w:val="00376A69"/>
    <w:rsid w:val="00376B64"/>
    <w:rsid w:val="003804C6"/>
    <w:rsid w:val="0038197E"/>
    <w:rsid w:val="0038245F"/>
    <w:rsid w:val="00382E42"/>
    <w:rsid w:val="0038399E"/>
    <w:rsid w:val="00384D29"/>
    <w:rsid w:val="0038627B"/>
    <w:rsid w:val="003867D7"/>
    <w:rsid w:val="003929D1"/>
    <w:rsid w:val="00393A5E"/>
    <w:rsid w:val="00394DE6"/>
    <w:rsid w:val="00394EC3"/>
    <w:rsid w:val="00395156"/>
    <w:rsid w:val="003960E1"/>
    <w:rsid w:val="003A08B9"/>
    <w:rsid w:val="003A316C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802"/>
    <w:rsid w:val="003B1D39"/>
    <w:rsid w:val="003B20FD"/>
    <w:rsid w:val="003B21B7"/>
    <w:rsid w:val="003B3670"/>
    <w:rsid w:val="003B3D6F"/>
    <w:rsid w:val="003B6A8E"/>
    <w:rsid w:val="003B7FF2"/>
    <w:rsid w:val="003C10A4"/>
    <w:rsid w:val="003C14B8"/>
    <w:rsid w:val="003C1C1B"/>
    <w:rsid w:val="003C204F"/>
    <w:rsid w:val="003C2216"/>
    <w:rsid w:val="003C3151"/>
    <w:rsid w:val="003C357C"/>
    <w:rsid w:val="003C47E2"/>
    <w:rsid w:val="003C4808"/>
    <w:rsid w:val="003C6142"/>
    <w:rsid w:val="003C7915"/>
    <w:rsid w:val="003C7E93"/>
    <w:rsid w:val="003D0CAB"/>
    <w:rsid w:val="003D0D9E"/>
    <w:rsid w:val="003D15E8"/>
    <w:rsid w:val="003D16E5"/>
    <w:rsid w:val="003D4991"/>
    <w:rsid w:val="003D641D"/>
    <w:rsid w:val="003D741B"/>
    <w:rsid w:val="003D7480"/>
    <w:rsid w:val="003D7E5C"/>
    <w:rsid w:val="003E0DCE"/>
    <w:rsid w:val="003E0FAE"/>
    <w:rsid w:val="003E1031"/>
    <w:rsid w:val="003E1528"/>
    <w:rsid w:val="003E181D"/>
    <w:rsid w:val="003E1DEB"/>
    <w:rsid w:val="003E2736"/>
    <w:rsid w:val="003E3C32"/>
    <w:rsid w:val="003E4995"/>
    <w:rsid w:val="003E588D"/>
    <w:rsid w:val="003E6F26"/>
    <w:rsid w:val="003E793E"/>
    <w:rsid w:val="003E7A18"/>
    <w:rsid w:val="003F1463"/>
    <w:rsid w:val="003F1FA9"/>
    <w:rsid w:val="003F4863"/>
    <w:rsid w:val="003F5236"/>
    <w:rsid w:val="00400891"/>
    <w:rsid w:val="00402416"/>
    <w:rsid w:val="00403ED6"/>
    <w:rsid w:val="00406572"/>
    <w:rsid w:val="004077B6"/>
    <w:rsid w:val="004108EF"/>
    <w:rsid w:val="00410CC4"/>
    <w:rsid w:val="00411114"/>
    <w:rsid w:val="004112B8"/>
    <w:rsid w:val="0041145A"/>
    <w:rsid w:val="004154DF"/>
    <w:rsid w:val="00416881"/>
    <w:rsid w:val="004170D2"/>
    <w:rsid w:val="00417DB3"/>
    <w:rsid w:val="00420BF9"/>
    <w:rsid w:val="00420D6F"/>
    <w:rsid w:val="00420E0B"/>
    <w:rsid w:val="00420E77"/>
    <w:rsid w:val="004229A3"/>
    <w:rsid w:val="00423440"/>
    <w:rsid w:val="004249DB"/>
    <w:rsid w:val="004266F8"/>
    <w:rsid w:val="00427552"/>
    <w:rsid w:val="004301F7"/>
    <w:rsid w:val="00430E10"/>
    <w:rsid w:val="00431A0C"/>
    <w:rsid w:val="00431F31"/>
    <w:rsid w:val="00433284"/>
    <w:rsid w:val="0043349F"/>
    <w:rsid w:val="00434F92"/>
    <w:rsid w:val="0043531A"/>
    <w:rsid w:val="00437226"/>
    <w:rsid w:val="0044271E"/>
    <w:rsid w:val="00445FA1"/>
    <w:rsid w:val="00445FF2"/>
    <w:rsid w:val="00446A1F"/>
    <w:rsid w:val="0044731A"/>
    <w:rsid w:val="0044732B"/>
    <w:rsid w:val="00447A76"/>
    <w:rsid w:val="00447B4B"/>
    <w:rsid w:val="004510DD"/>
    <w:rsid w:val="00451757"/>
    <w:rsid w:val="00451846"/>
    <w:rsid w:val="00451A64"/>
    <w:rsid w:val="00452764"/>
    <w:rsid w:val="00452C6A"/>
    <w:rsid w:val="00454F92"/>
    <w:rsid w:val="004557CD"/>
    <w:rsid w:val="00455D4E"/>
    <w:rsid w:val="00455F57"/>
    <w:rsid w:val="00456627"/>
    <w:rsid w:val="0045731F"/>
    <w:rsid w:val="00457C37"/>
    <w:rsid w:val="004610BA"/>
    <w:rsid w:val="00461163"/>
    <w:rsid w:val="004623BC"/>
    <w:rsid w:val="00463402"/>
    <w:rsid w:val="00463A25"/>
    <w:rsid w:val="00463E65"/>
    <w:rsid w:val="00465D36"/>
    <w:rsid w:val="00470D5B"/>
    <w:rsid w:val="00470F3B"/>
    <w:rsid w:val="00471B6E"/>
    <w:rsid w:val="00472791"/>
    <w:rsid w:val="00472830"/>
    <w:rsid w:val="004739DD"/>
    <w:rsid w:val="00474E1B"/>
    <w:rsid w:val="004757F3"/>
    <w:rsid w:val="00476DF7"/>
    <w:rsid w:val="00481C63"/>
    <w:rsid w:val="00481EAE"/>
    <w:rsid w:val="004820F4"/>
    <w:rsid w:val="00482F08"/>
    <w:rsid w:val="00484003"/>
    <w:rsid w:val="00484963"/>
    <w:rsid w:val="00484C1A"/>
    <w:rsid w:val="00485781"/>
    <w:rsid w:val="00485D64"/>
    <w:rsid w:val="00486768"/>
    <w:rsid w:val="00486EED"/>
    <w:rsid w:val="00487F69"/>
    <w:rsid w:val="0049078F"/>
    <w:rsid w:val="00490FEE"/>
    <w:rsid w:val="00493731"/>
    <w:rsid w:val="00493A1F"/>
    <w:rsid w:val="004940A0"/>
    <w:rsid w:val="00494196"/>
    <w:rsid w:val="004949BD"/>
    <w:rsid w:val="00494C4C"/>
    <w:rsid w:val="004955E4"/>
    <w:rsid w:val="00495F05"/>
    <w:rsid w:val="00496A2D"/>
    <w:rsid w:val="00497063"/>
    <w:rsid w:val="00497788"/>
    <w:rsid w:val="004A11E8"/>
    <w:rsid w:val="004A24BF"/>
    <w:rsid w:val="004A5C13"/>
    <w:rsid w:val="004A5E92"/>
    <w:rsid w:val="004A69AD"/>
    <w:rsid w:val="004A6E2C"/>
    <w:rsid w:val="004A782C"/>
    <w:rsid w:val="004B10A7"/>
    <w:rsid w:val="004B1DF5"/>
    <w:rsid w:val="004B286B"/>
    <w:rsid w:val="004B2E71"/>
    <w:rsid w:val="004B74AB"/>
    <w:rsid w:val="004C0C24"/>
    <w:rsid w:val="004C1424"/>
    <w:rsid w:val="004C2CF8"/>
    <w:rsid w:val="004C3F30"/>
    <w:rsid w:val="004C4774"/>
    <w:rsid w:val="004C53C9"/>
    <w:rsid w:val="004C68D6"/>
    <w:rsid w:val="004D007D"/>
    <w:rsid w:val="004D01D2"/>
    <w:rsid w:val="004D102F"/>
    <w:rsid w:val="004D1F25"/>
    <w:rsid w:val="004D3036"/>
    <w:rsid w:val="004D3162"/>
    <w:rsid w:val="004D371D"/>
    <w:rsid w:val="004D4401"/>
    <w:rsid w:val="004D4960"/>
    <w:rsid w:val="004D5C98"/>
    <w:rsid w:val="004D657B"/>
    <w:rsid w:val="004D6D2A"/>
    <w:rsid w:val="004D7194"/>
    <w:rsid w:val="004D7527"/>
    <w:rsid w:val="004D77C3"/>
    <w:rsid w:val="004D7C77"/>
    <w:rsid w:val="004E2688"/>
    <w:rsid w:val="004E2D28"/>
    <w:rsid w:val="004E308C"/>
    <w:rsid w:val="004E3F63"/>
    <w:rsid w:val="004E5095"/>
    <w:rsid w:val="004E5562"/>
    <w:rsid w:val="004E578B"/>
    <w:rsid w:val="004E6AB9"/>
    <w:rsid w:val="004E717B"/>
    <w:rsid w:val="004F077F"/>
    <w:rsid w:val="004F0824"/>
    <w:rsid w:val="004F0CA4"/>
    <w:rsid w:val="004F1132"/>
    <w:rsid w:val="004F1D10"/>
    <w:rsid w:val="004F1D9F"/>
    <w:rsid w:val="004F213B"/>
    <w:rsid w:val="004F241E"/>
    <w:rsid w:val="004F2664"/>
    <w:rsid w:val="004F2E20"/>
    <w:rsid w:val="004F2F67"/>
    <w:rsid w:val="004F311B"/>
    <w:rsid w:val="004F365C"/>
    <w:rsid w:val="004F3CDC"/>
    <w:rsid w:val="004F4A00"/>
    <w:rsid w:val="004F5BCD"/>
    <w:rsid w:val="004F5D7D"/>
    <w:rsid w:val="004F62C9"/>
    <w:rsid w:val="004F7BF5"/>
    <w:rsid w:val="004F7F60"/>
    <w:rsid w:val="00500BFF"/>
    <w:rsid w:val="00500C5B"/>
    <w:rsid w:val="0050100C"/>
    <w:rsid w:val="005032B0"/>
    <w:rsid w:val="005036AF"/>
    <w:rsid w:val="00503D02"/>
    <w:rsid w:val="00505E76"/>
    <w:rsid w:val="005062A2"/>
    <w:rsid w:val="00507B3D"/>
    <w:rsid w:val="005101BD"/>
    <w:rsid w:val="00510DDF"/>
    <w:rsid w:val="0051100E"/>
    <w:rsid w:val="0051595A"/>
    <w:rsid w:val="00516111"/>
    <w:rsid w:val="00516CC6"/>
    <w:rsid w:val="005204F9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32AA7"/>
    <w:rsid w:val="00532B46"/>
    <w:rsid w:val="00537322"/>
    <w:rsid w:val="005376FC"/>
    <w:rsid w:val="00541584"/>
    <w:rsid w:val="00541B9E"/>
    <w:rsid w:val="00542778"/>
    <w:rsid w:val="00542CE3"/>
    <w:rsid w:val="00543426"/>
    <w:rsid w:val="00543782"/>
    <w:rsid w:val="00544F0B"/>
    <w:rsid w:val="0054500E"/>
    <w:rsid w:val="00546208"/>
    <w:rsid w:val="005474CC"/>
    <w:rsid w:val="005509F8"/>
    <w:rsid w:val="00552BD3"/>
    <w:rsid w:val="005537A7"/>
    <w:rsid w:val="005539F8"/>
    <w:rsid w:val="00555513"/>
    <w:rsid w:val="00556F62"/>
    <w:rsid w:val="00560BEE"/>
    <w:rsid w:val="00560C5E"/>
    <w:rsid w:val="005619FE"/>
    <w:rsid w:val="00562196"/>
    <w:rsid w:val="005628D8"/>
    <w:rsid w:val="00563A44"/>
    <w:rsid w:val="00563F48"/>
    <w:rsid w:val="0056419B"/>
    <w:rsid w:val="00564C2E"/>
    <w:rsid w:val="005676D8"/>
    <w:rsid w:val="005711A2"/>
    <w:rsid w:val="00571333"/>
    <w:rsid w:val="00572370"/>
    <w:rsid w:val="00574E4D"/>
    <w:rsid w:val="005763A1"/>
    <w:rsid w:val="0057671D"/>
    <w:rsid w:val="00577E53"/>
    <w:rsid w:val="00580054"/>
    <w:rsid w:val="00582391"/>
    <w:rsid w:val="00582F89"/>
    <w:rsid w:val="005838CD"/>
    <w:rsid w:val="00583F51"/>
    <w:rsid w:val="005845ED"/>
    <w:rsid w:val="005849A1"/>
    <w:rsid w:val="00584B65"/>
    <w:rsid w:val="005854E0"/>
    <w:rsid w:val="005860FE"/>
    <w:rsid w:val="00587710"/>
    <w:rsid w:val="00590987"/>
    <w:rsid w:val="00592C69"/>
    <w:rsid w:val="0059341E"/>
    <w:rsid w:val="005949AC"/>
    <w:rsid w:val="00595FFA"/>
    <w:rsid w:val="005A1095"/>
    <w:rsid w:val="005A1BFF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39AE"/>
    <w:rsid w:val="005B39F8"/>
    <w:rsid w:val="005B3BA3"/>
    <w:rsid w:val="005B3DB7"/>
    <w:rsid w:val="005B44D7"/>
    <w:rsid w:val="005B5FD8"/>
    <w:rsid w:val="005B62E1"/>
    <w:rsid w:val="005C2164"/>
    <w:rsid w:val="005C3184"/>
    <w:rsid w:val="005C40BB"/>
    <w:rsid w:val="005C4DCC"/>
    <w:rsid w:val="005C57D0"/>
    <w:rsid w:val="005C5E61"/>
    <w:rsid w:val="005C708C"/>
    <w:rsid w:val="005D23BF"/>
    <w:rsid w:val="005D29A4"/>
    <w:rsid w:val="005D2BC0"/>
    <w:rsid w:val="005D3B21"/>
    <w:rsid w:val="005D3ED1"/>
    <w:rsid w:val="005D47DA"/>
    <w:rsid w:val="005E0B2A"/>
    <w:rsid w:val="005E1761"/>
    <w:rsid w:val="005E19D3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8FC"/>
    <w:rsid w:val="005E5AC3"/>
    <w:rsid w:val="005E6B91"/>
    <w:rsid w:val="005E6E2F"/>
    <w:rsid w:val="005F03A4"/>
    <w:rsid w:val="005F0FAF"/>
    <w:rsid w:val="005F14B8"/>
    <w:rsid w:val="005F17D9"/>
    <w:rsid w:val="005F2203"/>
    <w:rsid w:val="005F4EF7"/>
    <w:rsid w:val="005F6956"/>
    <w:rsid w:val="005F726C"/>
    <w:rsid w:val="005F755D"/>
    <w:rsid w:val="006009F7"/>
    <w:rsid w:val="00601C3D"/>
    <w:rsid w:val="0060286B"/>
    <w:rsid w:val="0060427F"/>
    <w:rsid w:val="00604E3F"/>
    <w:rsid w:val="006058AA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799"/>
    <w:rsid w:val="00612F9C"/>
    <w:rsid w:val="00613038"/>
    <w:rsid w:val="00613649"/>
    <w:rsid w:val="006146FD"/>
    <w:rsid w:val="006164DB"/>
    <w:rsid w:val="00617F32"/>
    <w:rsid w:val="006225A7"/>
    <w:rsid w:val="00624764"/>
    <w:rsid w:val="006247AE"/>
    <w:rsid w:val="00625885"/>
    <w:rsid w:val="00626D52"/>
    <w:rsid w:val="006279A7"/>
    <w:rsid w:val="006321D2"/>
    <w:rsid w:val="0063284D"/>
    <w:rsid w:val="006342C4"/>
    <w:rsid w:val="00635593"/>
    <w:rsid w:val="006360C0"/>
    <w:rsid w:val="00636B37"/>
    <w:rsid w:val="00636EBA"/>
    <w:rsid w:val="006374CE"/>
    <w:rsid w:val="00637B24"/>
    <w:rsid w:val="006417B7"/>
    <w:rsid w:val="00641D25"/>
    <w:rsid w:val="00642668"/>
    <w:rsid w:val="00643423"/>
    <w:rsid w:val="0064380E"/>
    <w:rsid w:val="006440BC"/>
    <w:rsid w:val="00644F62"/>
    <w:rsid w:val="00645BAC"/>
    <w:rsid w:val="00645CCF"/>
    <w:rsid w:val="00646128"/>
    <w:rsid w:val="006500D4"/>
    <w:rsid w:val="006505EF"/>
    <w:rsid w:val="006512A2"/>
    <w:rsid w:val="00651A74"/>
    <w:rsid w:val="00653024"/>
    <w:rsid w:val="00656240"/>
    <w:rsid w:val="00656763"/>
    <w:rsid w:val="00656FBF"/>
    <w:rsid w:val="00661AED"/>
    <w:rsid w:val="00664C5C"/>
    <w:rsid w:val="0066502E"/>
    <w:rsid w:val="006651E0"/>
    <w:rsid w:val="00666928"/>
    <w:rsid w:val="006672B8"/>
    <w:rsid w:val="00667BDC"/>
    <w:rsid w:val="0067125D"/>
    <w:rsid w:val="00671E80"/>
    <w:rsid w:val="006730E9"/>
    <w:rsid w:val="00675C99"/>
    <w:rsid w:val="00675F7F"/>
    <w:rsid w:val="00677CBB"/>
    <w:rsid w:val="00677E03"/>
    <w:rsid w:val="00681466"/>
    <w:rsid w:val="0068294B"/>
    <w:rsid w:val="006841F6"/>
    <w:rsid w:val="006851A0"/>
    <w:rsid w:val="00685DF9"/>
    <w:rsid w:val="00687083"/>
    <w:rsid w:val="00687A50"/>
    <w:rsid w:val="006903C4"/>
    <w:rsid w:val="006921AD"/>
    <w:rsid w:val="006929DB"/>
    <w:rsid w:val="00693D6A"/>
    <w:rsid w:val="00696F71"/>
    <w:rsid w:val="006A0190"/>
    <w:rsid w:val="006A025A"/>
    <w:rsid w:val="006A0A82"/>
    <w:rsid w:val="006A1101"/>
    <w:rsid w:val="006A1F8B"/>
    <w:rsid w:val="006A1F9B"/>
    <w:rsid w:val="006A3AA2"/>
    <w:rsid w:val="006A69AD"/>
    <w:rsid w:val="006B00A4"/>
    <w:rsid w:val="006B0E3C"/>
    <w:rsid w:val="006B28C8"/>
    <w:rsid w:val="006B3A27"/>
    <w:rsid w:val="006B3EB0"/>
    <w:rsid w:val="006B4BB9"/>
    <w:rsid w:val="006C0A30"/>
    <w:rsid w:val="006C11CD"/>
    <w:rsid w:val="006C2169"/>
    <w:rsid w:val="006C22DF"/>
    <w:rsid w:val="006C2D0A"/>
    <w:rsid w:val="006C3DD6"/>
    <w:rsid w:val="006C4AD1"/>
    <w:rsid w:val="006C4D72"/>
    <w:rsid w:val="006C5638"/>
    <w:rsid w:val="006D0BFB"/>
    <w:rsid w:val="006D2D6D"/>
    <w:rsid w:val="006D4D19"/>
    <w:rsid w:val="006D4D3D"/>
    <w:rsid w:val="006D5118"/>
    <w:rsid w:val="006D6554"/>
    <w:rsid w:val="006D67C7"/>
    <w:rsid w:val="006D79AA"/>
    <w:rsid w:val="006D7AF8"/>
    <w:rsid w:val="006E09C3"/>
    <w:rsid w:val="006E0F83"/>
    <w:rsid w:val="006E26A4"/>
    <w:rsid w:val="006E3191"/>
    <w:rsid w:val="006E34A7"/>
    <w:rsid w:val="006E3684"/>
    <w:rsid w:val="006E4F87"/>
    <w:rsid w:val="006E5D50"/>
    <w:rsid w:val="006E6763"/>
    <w:rsid w:val="006E7655"/>
    <w:rsid w:val="006F028F"/>
    <w:rsid w:val="006F0B90"/>
    <w:rsid w:val="006F142A"/>
    <w:rsid w:val="006F1949"/>
    <w:rsid w:val="006F19D2"/>
    <w:rsid w:val="006F2A30"/>
    <w:rsid w:val="006F3650"/>
    <w:rsid w:val="006F4867"/>
    <w:rsid w:val="006F4D58"/>
    <w:rsid w:val="006F62EE"/>
    <w:rsid w:val="006F68DC"/>
    <w:rsid w:val="0070075A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26F0"/>
    <w:rsid w:val="007139D0"/>
    <w:rsid w:val="00714FB5"/>
    <w:rsid w:val="0071522F"/>
    <w:rsid w:val="00715D30"/>
    <w:rsid w:val="00716AA7"/>
    <w:rsid w:val="0071759F"/>
    <w:rsid w:val="007209B2"/>
    <w:rsid w:val="00721B21"/>
    <w:rsid w:val="007220B0"/>
    <w:rsid w:val="007273FB"/>
    <w:rsid w:val="00727BB5"/>
    <w:rsid w:val="00727F63"/>
    <w:rsid w:val="00730EEC"/>
    <w:rsid w:val="00731EAD"/>
    <w:rsid w:val="00732D2E"/>
    <w:rsid w:val="0073376D"/>
    <w:rsid w:val="00734F97"/>
    <w:rsid w:val="00737138"/>
    <w:rsid w:val="007401D5"/>
    <w:rsid w:val="00743102"/>
    <w:rsid w:val="007444AC"/>
    <w:rsid w:val="0074482B"/>
    <w:rsid w:val="0074543B"/>
    <w:rsid w:val="00745602"/>
    <w:rsid w:val="00745BEE"/>
    <w:rsid w:val="00745DD1"/>
    <w:rsid w:val="00745EF3"/>
    <w:rsid w:val="007472E5"/>
    <w:rsid w:val="007477BA"/>
    <w:rsid w:val="00750BB4"/>
    <w:rsid w:val="00750F28"/>
    <w:rsid w:val="00753990"/>
    <w:rsid w:val="007539D4"/>
    <w:rsid w:val="00753AAD"/>
    <w:rsid w:val="00753B73"/>
    <w:rsid w:val="00753DA9"/>
    <w:rsid w:val="007548FD"/>
    <w:rsid w:val="00755B21"/>
    <w:rsid w:val="00755FC7"/>
    <w:rsid w:val="00756A12"/>
    <w:rsid w:val="0076168F"/>
    <w:rsid w:val="00761C38"/>
    <w:rsid w:val="007624E2"/>
    <w:rsid w:val="00762CEC"/>
    <w:rsid w:val="007643B6"/>
    <w:rsid w:val="00764686"/>
    <w:rsid w:val="00764ADB"/>
    <w:rsid w:val="0076507F"/>
    <w:rsid w:val="007659ED"/>
    <w:rsid w:val="007678BF"/>
    <w:rsid w:val="00767E23"/>
    <w:rsid w:val="0077076E"/>
    <w:rsid w:val="00772006"/>
    <w:rsid w:val="007726DF"/>
    <w:rsid w:val="0077484C"/>
    <w:rsid w:val="00774AE5"/>
    <w:rsid w:val="00774CEB"/>
    <w:rsid w:val="00775050"/>
    <w:rsid w:val="00775716"/>
    <w:rsid w:val="00775F71"/>
    <w:rsid w:val="0078135A"/>
    <w:rsid w:val="007830E0"/>
    <w:rsid w:val="0078343D"/>
    <w:rsid w:val="007859AD"/>
    <w:rsid w:val="00786191"/>
    <w:rsid w:val="00786609"/>
    <w:rsid w:val="00786CC9"/>
    <w:rsid w:val="00791C89"/>
    <w:rsid w:val="00792442"/>
    <w:rsid w:val="007925FD"/>
    <w:rsid w:val="00793670"/>
    <w:rsid w:val="00793C96"/>
    <w:rsid w:val="00793CDF"/>
    <w:rsid w:val="007940B8"/>
    <w:rsid w:val="00794142"/>
    <w:rsid w:val="00794953"/>
    <w:rsid w:val="00794E5F"/>
    <w:rsid w:val="007950BB"/>
    <w:rsid w:val="00797E71"/>
    <w:rsid w:val="007A0D30"/>
    <w:rsid w:val="007A0F1B"/>
    <w:rsid w:val="007A0FB0"/>
    <w:rsid w:val="007A17F0"/>
    <w:rsid w:val="007A3FFE"/>
    <w:rsid w:val="007A4D53"/>
    <w:rsid w:val="007A5378"/>
    <w:rsid w:val="007A560F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5050"/>
    <w:rsid w:val="007B5A03"/>
    <w:rsid w:val="007B5CCE"/>
    <w:rsid w:val="007B6BCB"/>
    <w:rsid w:val="007B7D74"/>
    <w:rsid w:val="007C1B4C"/>
    <w:rsid w:val="007C2F0F"/>
    <w:rsid w:val="007C3756"/>
    <w:rsid w:val="007C479D"/>
    <w:rsid w:val="007C5109"/>
    <w:rsid w:val="007C52CB"/>
    <w:rsid w:val="007C5B10"/>
    <w:rsid w:val="007C5DE1"/>
    <w:rsid w:val="007D11CA"/>
    <w:rsid w:val="007D12D8"/>
    <w:rsid w:val="007D2C46"/>
    <w:rsid w:val="007D3763"/>
    <w:rsid w:val="007D406A"/>
    <w:rsid w:val="007D5B7D"/>
    <w:rsid w:val="007D5CB5"/>
    <w:rsid w:val="007E068B"/>
    <w:rsid w:val="007E0893"/>
    <w:rsid w:val="007E0ACB"/>
    <w:rsid w:val="007E21ED"/>
    <w:rsid w:val="007E296D"/>
    <w:rsid w:val="007E2D2B"/>
    <w:rsid w:val="007E4BA1"/>
    <w:rsid w:val="007E5DA2"/>
    <w:rsid w:val="007E6073"/>
    <w:rsid w:val="007E732E"/>
    <w:rsid w:val="007E7712"/>
    <w:rsid w:val="007F02C8"/>
    <w:rsid w:val="007F08ED"/>
    <w:rsid w:val="007F0903"/>
    <w:rsid w:val="007F0A8A"/>
    <w:rsid w:val="007F0E7B"/>
    <w:rsid w:val="007F23D2"/>
    <w:rsid w:val="007F2402"/>
    <w:rsid w:val="007F2CC7"/>
    <w:rsid w:val="007F473B"/>
    <w:rsid w:val="007F5ABF"/>
    <w:rsid w:val="007F6355"/>
    <w:rsid w:val="007F6C05"/>
    <w:rsid w:val="007F7256"/>
    <w:rsid w:val="007F7E9E"/>
    <w:rsid w:val="0080090E"/>
    <w:rsid w:val="00800BBA"/>
    <w:rsid w:val="008018B5"/>
    <w:rsid w:val="00801EEB"/>
    <w:rsid w:val="00802BCA"/>
    <w:rsid w:val="00804E40"/>
    <w:rsid w:val="00805035"/>
    <w:rsid w:val="00805F4C"/>
    <w:rsid w:val="00806813"/>
    <w:rsid w:val="008073B7"/>
    <w:rsid w:val="00810130"/>
    <w:rsid w:val="00810734"/>
    <w:rsid w:val="00813309"/>
    <w:rsid w:val="00813D53"/>
    <w:rsid w:val="00814D01"/>
    <w:rsid w:val="00817D5C"/>
    <w:rsid w:val="00820E4A"/>
    <w:rsid w:val="00821F1F"/>
    <w:rsid w:val="008235E5"/>
    <w:rsid w:val="00824A0E"/>
    <w:rsid w:val="00825ECC"/>
    <w:rsid w:val="0082688F"/>
    <w:rsid w:val="008276F3"/>
    <w:rsid w:val="00830805"/>
    <w:rsid w:val="00830CA6"/>
    <w:rsid w:val="00832140"/>
    <w:rsid w:val="00832BED"/>
    <w:rsid w:val="00832E2A"/>
    <w:rsid w:val="008342BD"/>
    <w:rsid w:val="008373F4"/>
    <w:rsid w:val="008400B8"/>
    <w:rsid w:val="00840E71"/>
    <w:rsid w:val="00842B47"/>
    <w:rsid w:val="00842D1E"/>
    <w:rsid w:val="00842E65"/>
    <w:rsid w:val="008439C8"/>
    <w:rsid w:val="0084484E"/>
    <w:rsid w:val="00845AEF"/>
    <w:rsid w:val="00846836"/>
    <w:rsid w:val="008475B2"/>
    <w:rsid w:val="008475CD"/>
    <w:rsid w:val="00850C02"/>
    <w:rsid w:val="00851AC1"/>
    <w:rsid w:val="008524A7"/>
    <w:rsid w:val="00852769"/>
    <w:rsid w:val="00853976"/>
    <w:rsid w:val="00853DB8"/>
    <w:rsid w:val="0085427C"/>
    <w:rsid w:val="008544F9"/>
    <w:rsid w:val="00855E29"/>
    <w:rsid w:val="008564B3"/>
    <w:rsid w:val="008570ED"/>
    <w:rsid w:val="008607CB"/>
    <w:rsid w:val="00860D38"/>
    <w:rsid w:val="0086330A"/>
    <w:rsid w:val="00863E40"/>
    <w:rsid w:val="00866CF5"/>
    <w:rsid w:val="00867714"/>
    <w:rsid w:val="00867C2B"/>
    <w:rsid w:val="008706D5"/>
    <w:rsid w:val="00871826"/>
    <w:rsid w:val="0087311F"/>
    <w:rsid w:val="00873407"/>
    <w:rsid w:val="008734CB"/>
    <w:rsid w:val="008734F4"/>
    <w:rsid w:val="0087659E"/>
    <w:rsid w:val="0087685A"/>
    <w:rsid w:val="00877A1D"/>
    <w:rsid w:val="00877A7E"/>
    <w:rsid w:val="00877C33"/>
    <w:rsid w:val="0088316B"/>
    <w:rsid w:val="00883361"/>
    <w:rsid w:val="008837AC"/>
    <w:rsid w:val="00885795"/>
    <w:rsid w:val="00885886"/>
    <w:rsid w:val="00885EDF"/>
    <w:rsid w:val="00886492"/>
    <w:rsid w:val="00890DF7"/>
    <w:rsid w:val="0089156A"/>
    <w:rsid w:val="00892DF7"/>
    <w:rsid w:val="008934E8"/>
    <w:rsid w:val="008939B8"/>
    <w:rsid w:val="00893EB2"/>
    <w:rsid w:val="008941DD"/>
    <w:rsid w:val="00895378"/>
    <w:rsid w:val="00895672"/>
    <w:rsid w:val="00896455"/>
    <w:rsid w:val="00896E17"/>
    <w:rsid w:val="0089742C"/>
    <w:rsid w:val="00897569"/>
    <w:rsid w:val="008A1FA9"/>
    <w:rsid w:val="008A2782"/>
    <w:rsid w:val="008A31EF"/>
    <w:rsid w:val="008A3FE6"/>
    <w:rsid w:val="008A5198"/>
    <w:rsid w:val="008A5B43"/>
    <w:rsid w:val="008A60AF"/>
    <w:rsid w:val="008A7A08"/>
    <w:rsid w:val="008B1BC1"/>
    <w:rsid w:val="008B2D79"/>
    <w:rsid w:val="008B35B7"/>
    <w:rsid w:val="008B3B6A"/>
    <w:rsid w:val="008B434C"/>
    <w:rsid w:val="008B45EA"/>
    <w:rsid w:val="008B4DA4"/>
    <w:rsid w:val="008B4E87"/>
    <w:rsid w:val="008B70B0"/>
    <w:rsid w:val="008B7114"/>
    <w:rsid w:val="008B7CB3"/>
    <w:rsid w:val="008C01A0"/>
    <w:rsid w:val="008C09B0"/>
    <w:rsid w:val="008C2461"/>
    <w:rsid w:val="008C574D"/>
    <w:rsid w:val="008C6063"/>
    <w:rsid w:val="008C6220"/>
    <w:rsid w:val="008C6DC3"/>
    <w:rsid w:val="008C729D"/>
    <w:rsid w:val="008D09E5"/>
    <w:rsid w:val="008D162F"/>
    <w:rsid w:val="008D1DCF"/>
    <w:rsid w:val="008D29E4"/>
    <w:rsid w:val="008D456E"/>
    <w:rsid w:val="008D7ACB"/>
    <w:rsid w:val="008E058D"/>
    <w:rsid w:val="008E1B60"/>
    <w:rsid w:val="008E1BEA"/>
    <w:rsid w:val="008E213C"/>
    <w:rsid w:val="008E2E5D"/>
    <w:rsid w:val="008E3757"/>
    <w:rsid w:val="008E3881"/>
    <w:rsid w:val="008E3CBC"/>
    <w:rsid w:val="008E3DB8"/>
    <w:rsid w:val="008E4CC7"/>
    <w:rsid w:val="008E4F26"/>
    <w:rsid w:val="008E4F7D"/>
    <w:rsid w:val="008E5573"/>
    <w:rsid w:val="008E5860"/>
    <w:rsid w:val="008E67A0"/>
    <w:rsid w:val="008E705C"/>
    <w:rsid w:val="008F0FB7"/>
    <w:rsid w:val="008F1BE4"/>
    <w:rsid w:val="008F1E47"/>
    <w:rsid w:val="008F2481"/>
    <w:rsid w:val="008F2BD2"/>
    <w:rsid w:val="008F3C2D"/>
    <w:rsid w:val="008F4000"/>
    <w:rsid w:val="008F5467"/>
    <w:rsid w:val="008F5EE2"/>
    <w:rsid w:val="008F6594"/>
    <w:rsid w:val="008F79B0"/>
    <w:rsid w:val="00900401"/>
    <w:rsid w:val="009004E3"/>
    <w:rsid w:val="00901159"/>
    <w:rsid w:val="00902CBF"/>
    <w:rsid w:val="009030D6"/>
    <w:rsid w:val="0090475E"/>
    <w:rsid w:val="00905D6A"/>
    <w:rsid w:val="00906CAF"/>
    <w:rsid w:val="00906D83"/>
    <w:rsid w:val="00906DDE"/>
    <w:rsid w:val="00907CD6"/>
    <w:rsid w:val="00907D7B"/>
    <w:rsid w:val="009107CE"/>
    <w:rsid w:val="009107F3"/>
    <w:rsid w:val="009112F6"/>
    <w:rsid w:val="00912A29"/>
    <w:rsid w:val="00914775"/>
    <w:rsid w:val="009164E8"/>
    <w:rsid w:val="009205A3"/>
    <w:rsid w:val="00920626"/>
    <w:rsid w:val="00920D99"/>
    <w:rsid w:val="00924313"/>
    <w:rsid w:val="009249F3"/>
    <w:rsid w:val="00924E25"/>
    <w:rsid w:val="00925038"/>
    <w:rsid w:val="0092611B"/>
    <w:rsid w:val="00926CC6"/>
    <w:rsid w:val="00927ED8"/>
    <w:rsid w:val="009314D3"/>
    <w:rsid w:val="009318FF"/>
    <w:rsid w:val="00932422"/>
    <w:rsid w:val="00933007"/>
    <w:rsid w:val="00933942"/>
    <w:rsid w:val="00933FB4"/>
    <w:rsid w:val="00934F45"/>
    <w:rsid w:val="00936861"/>
    <w:rsid w:val="00936908"/>
    <w:rsid w:val="009369B5"/>
    <w:rsid w:val="00937747"/>
    <w:rsid w:val="00937811"/>
    <w:rsid w:val="00940939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4C13"/>
    <w:rsid w:val="00944C14"/>
    <w:rsid w:val="009450B1"/>
    <w:rsid w:val="00946BC4"/>
    <w:rsid w:val="00947EA4"/>
    <w:rsid w:val="00950036"/>
    <w:rsid w:val="0095232E"/>
    <w:rsid w:val="00954F0C"/>
    <w:rsid w:val="00954FE4"/>
    <w:rsid w:val="0095518F"/>
    <w:rsid w:val="00956488"/>
    <w:rsid w:val="00957F39"/>
    <w:rsid w:val="0096079C"/>
    <w:rsid w:val="0096099A"/>
    <w:rsid w:val="009618C8"/>
    <w:rsid w:val="0096233E"/>
    <w:rsid w:val="0096234F"/>
    <w:rsid w:val="009665F5"/>
    <w:rsid w:val="00970868"/>
    <w:rsid w:val="00970F2B"/>
    <w:rsid w:val="00971BAB"/>
    <w:rsid w:val="0097294F"/>
    <w:rsid w:val="00972E92"/>
    <w:rsid w:val="009737A1"/>
    <w:rsid w:val="00976AA2"/>
    <w:rsid w:val="009801A5"/>
    <w:rsid w:val="00981E93"/>
    <w:rsid w:val="009839D4"/>
    <w:rsid w:val="009856E1"/>
    <w:rsid w:val="009862B1"/>
    <w:rsid w:val="00986FFB"/>
    <w:rsid w:val="009872FA"/>
    <w:rsid w:val="00990337"/>
    <w:rsid w:val="00990EB9"/>
    <w:rsid w:val="00992F2C"/>
    <w:rsid w:val="009941E6"/>
    <w:rsid w:val="00995121"/>
    <w:rsid w:val="00996110"/>
    <w:rsid w:val="00996D63"/>
    <w:rsid w:val="009A1792"/>
    <w:rsid w:val="009A17DA"/>
    <w:rsid w:val="009A33E5"/>
    <w:rsid w:val="009A4A29"/>
    <w:rsid w:val="009A7719"/>
    <w:rsid w:val="009B07B1"/>
    <w:rsid w:val="009B0D18"/>
    <w:rsid w:val="009B1173"/>
    <w:rsid w:val="009B30BF"/>
    <w:rsid w:val="009B3BBD"/>
    <w:rsid w:val="009B3FD7"/>
    <w:rsid w:val="009B404D"/>
    <w:rsid w:val="009B4202"/>
    <w:rsid w:val="009B543D"/>
    <w:rsid w:val="009B5611"/>
    <w:rsid w:val="009B60A1"/>
    <w:rsid w:val="009B651F"/>
    <w:rsid w:val="009B6606"/>
    <w:rsid w:val="009B7777"/>
    <w:rsid w:val="009B7DD8"/>
    <w:rsid w:val="009C18B2"/>
    <w:rsid w:val="009C2AEE"/>
    <w:rsid w:val="009C3CE9"/>
    <w:rsid w:val="009C3D3D"/>
    <w:rsid w:val="009C4E27"/>
    <w:rsid w:val="009C7567"/>
    <w:rsid w:val="009C7748"/>
    <w:rsid w:val="009C7949"/>
    <w:rsid w:val="009C7F98"/>
    <w:rsid w:val="009D0448"/>
    <w:rsid w:val="009D14F4"/>
    <w:rsid w:val="009D2033"/>
    <w:rsid w:val="009D23E3"/>
    <w:rsid w:val="009D2AE9"/>
    <w:rsid w:val="009D312C"/>
    <w:rsid w:val="009D5F78"/>
    <w:rsid w:val="009D617B"/>
    <w:rsid w:val="009D6981"/>
    <w:rsid w:val="009D6EDB"/>
    <w:rsid w:val="009D7147"/>
    <w:rsid w:val="009D7606"/>
    <w:rsid w:val="009D7B66"/>
    <w:rsid w:val="009E0A70"/>
    <w:rsid w:val="009E0C94"/>
    <w:rsid w:val="009E1E3E"/>
    <w:rsid w:val="009E2225"/>
    <w:rsid w:val="009E3A5C"/>
    <w:rsid w:val="009E4BDF"/>
    <w:rsid w:val="009E5C3B"/>
    <w:rsid w:val="009E6110"/>
    <w:rsid w:val="009E719D"/>
    <w:rsid w:val="009E76F0"/>
    <w:rsid w:val="009F02D7"/>
    <w:rsid w:val="009F06E9"/>
    <w:rsid w:val="009F1EBB"/>
    <w:rsid w:val="009F2A90"/>
    <w:rsid w:val="009F324C"/>
    <w:rsid w:val="009F51F9"/>
    <w:rsid w:val="009F69B6"/>
    <w:rsid w:val="00A010B5"/>
    <w:rsid w:val="00A014A8"/>
    <w:rsid w:val="00A014E7"/>
    <w:rsid w:val="00A0171D"/>
    <w:rsid w:val="00A01C03"/>
    <w:rsid w:val="00A02385"/>
    <w:rsid w:val="00A0375C"/>
    <w:rsid w:val="00A03D28"/>
    <w:rsid w:val="00A04886"/>
    <w:rsid w:val="00A04B51"/>
    <w:rsid w:val="00A05FBE"/>
    <w:rsid w:val="00A067BB"/>
    <w:rsid w:val="00A10493"/>
    <w:rsid w:val="00A106D9"/>
    <w:rsid w:val="00A11706"/>
    <w:rsid w:val="00A150BF"/>
    <w:rsid w:val="00A15727"/>
    <w:rsid w:val="00A162C5"/>
    <w:rsid w:val="00A16517"/>
    <w:rsid w:val="00A23821"/>
    <w:rsid w:val="00A2454E"/>
    <w:rsid w:val="00A24796"/>
    <w:rsid w:val="00A252FF"/>
    <w:rsid w:val="00A259D9"/>
    <w:rsid w:val="00A30E7A"/>
    <w:rsid w:val="00A31410"/>
    <w:rsid w:val="00A31F27"/>
    <w:rsid w:val="00A3293B"/>
    <w:rsid w:val="00A33327"/>
    <w:rsid w:val="00A3437C"/>
    <w:rsid w:val="00A35592"/>
    <w:rsid w:val="00A35710"/>
    <w:rsid w:val="00A35CB8"/>
    <w:rsid w:val="00A366DE"/>
    <w:rsid w:val="00A36A92"/>
    <w:rsid w:val="00A40468"/>
    <w:rsid w:val="00A406E3"/>
    <w:rsid w:val="00A40A96"/>
    <w:rsid w:val="00A40DC2"/>
    <w:rsid w:val="00A452F6"/>
    <w:rsid w:val="00A4554B"/>
    <w:rsid w:val="00A4593E"/>
    <w:rsid w:val="00A4599C"/>
    <w:rsid w:val="00A4644E"/>
    <w:rsid w:val="00A46BB5"/>
    <w:rsid w:val="00A502FC"/>
    <w:rsid w:val="00A51169"/>
    <w:rsid w:val="00A5155C"/>
    <w:rsid w:val="00A51B05"/>
    <w:rsid w:val="00A52A7F"/>
    <w:rsid w:val="00A544A7"/>
    <w:rsid w:val="00A54BF0"/>
    <w:rsid w:val="00A54C65"/>
    <w:rsid w:val="00A55F79"/>
    <w:rsid w:val="00A56FD8"/>
    <w:rsid w:val="00A578B3"/>
    <w:rsid w:val="00A57CF1"/>
    <w:rsid w:val="00A605CB"/>
    <w:rsid w:val="00A609B8"/>
    <w:rsid w:val="00A60BE4"/>
    <w:rsid w:val="00A60FBA"/>
    <w:rsid w:val="00A61F67"/>
    <w:rsid w:val="00A62531"/>
    <w:rsid w:val="00A62693"/>
    <w:rsid w:val="00A627A9"/>
    <w:rsid w:val="00A628CB"/>
    <w:rsid w:val="00A628E9"/>
    <w:rsid w:val="00A64A5E"/>
    <w:rsid w:val="00A6641A"/>
    <w:rsid w:val="00A66DB3"/>
    <w:rsid w:val="00A6798F"/>
    <w:rsid w:val="00A70253"/>
    <w:rsid w:val="00A705CF"/>
    <w:rsid w:val="00A707A1"/>
    <w:rsid w:val="00A7147B"/>
    <w:rsid w:val="00A71F22"/>
    <w:rsid w:val="00A73419"/>
    <w:rsid w:val="00A737B4"/>
    <w:rsid w:val="00A74E2C"/>
    <w:rsid w:val="00A7691D"/>
    <w:rsid w:val="00A81AD0"/>
    <w:rsid w:val="00A81BD2"/>
    <w:rsid w:val="00A82A70"/>
    <w:rsid w:val="00A84ED1"/>
    <w:rsid w:val="00A85B86"/>
    <w:rsid w:val="00A87F2E"/>
    <w:rsid w:val="00A9149C"/>
    <w:rsid w:val="00A914FF"/>
    <w:rsid w:val="00A94E51"/>
    <w:rsid w:val="00A9541B"/>
    <w:rsid w:val="00A954F7"/>
    <w:rsid w:val="00A97720"/>
    <w:rsid w:val="00AA0496"/>
    <w:rsid w:val="00AA0A57"/>
    <w:rsid w:val="00AA2547"/>
    <w:rsid w:val="00AA442D"/>
    <w:rsid w:val="00AA553C"/>
    <w:rsid w:val="00AA6497"/>
    <w:rsid w:val="00AA73CB"/>
    <w:rsid w:val="00AB07DE"/>
    <w:rsid w:val="00AB128B"/>
    <w:rsid w:val="00AB18EF"/>
    <w:rsid w:val="00AB2B3D"/>
    <w:rsid w:val="00AB34F7"/>
    <w:rsid w:val="00AB3816"/>
    <w:rsid w:val="00AB56A7"/>
    <w:rsid w:val="00AB65E5"/>
    <w:rsid w:val="00AB6DBC"/>
    <w:rsid w:val="00AB7CA5"/>
    <w:rsid w:val="00AC09F3"/>
    <w:rsid w:val="00AC0E85"/>
    <w:rsid w:val="00AC1105"/>
    <w:rsid w:val="00AC2BFE"/>
    <w:rsid w:val="00AC2CA2"/>
    <w:rsid w:val="00AC3234"/>
    <w:rsid w:val="00AC3BF2"/>
    <w:rsid w:val="00AC4F08"/>
    <w:rsid w:val="00AC670B"/>
    <w:rsid w:val="00AC6F54"/>
    <w:rsid w:val="00AC72A7"/>
    <w:rsid w:val="00AC7A5A"/>
    <w:rsid w:val="00AD15B9"/>
    <w:rsid w:val="00AD29A5"/>
    <w:rsid w:val="00AD2CC2"/>
    <w:rsid w:val="00AD5646"/>
    <w:rsid w:val="00AD5BC9"/>
    <w:rsid w:val="00AD63FB"/>
    <w:rsid w:val="00AD6C89"/>
    <w:rsid w:val="00AE0EF8"/>
    <w:rsid w:val="00AE0F64"/>
    <w:rsid w:val="00AE1EEF"/>
    <w:rsid w:val="00AE3933"/>
    <w:rsid w:val="00AE57CC"/>
    <w:rsid w:val="00AE5B33"/>
    <w:rsid w:val="00AE5CDB"/>
    <w:rsid w:val="00AE68FF"/>
    <w:rsid w:val="00AE6952"/>
    <w:rsid w:val="00AE69A6"/>
    <w:rsid w:val="00AF00C1"/>
    <w:rsid w:val="00AF16F3"/>
    <w:rsid w:val="00AF1CE7"/>
    <w:rsid w:val="00AF601C"/>
    <w:rsid w:val="00AF63C8"/>
    <w:rsid w:val="00AF72C3"/>
    <w:rsid w:val="00B02550"/>
    <w:rsid w:val="00B0455C"/>
    <w:rsid w:val="00B04ADA"/>
    <w:rsid w:val="00B0556A"/>
    <w:rsid w:val="00B05ACA"/>
    <w:rsid w:val="00B05CFE"/>
    <w:rsid w:val="00B067A4"/>
    <w:rsid w:val="00B06AE3"/>
    <w:rsid w:val="00B07219"/>
    <w:rsid w:val="00B079B4"/>
    <w:rsid w:val="00B079D6"/>
    <w:rsid w:val="00B07AE2"/>
    <w:rsid w:val="00B07B34"/>
    <w:rsid w:val="00B07C12"/>
    <w:rsid w:val="00B102E7"/>
    <w:rsid w:val="00B1063D"/>
    <w:rsid w:val="00B122D8"/>
    <w:rsid w:val="00B12D85"/>
    <w:rsid w:val="00B15DFA"/>
    <w:rsid w:val="00B16E29"/>
    <w:rsid w:val="00B16EB7"/>
    <w:rsid w:val="00B23085"/>
    <w:rsid w:val="00B237F8"/>
    <w:rsid w:val="00B24790"/>
    <w:rsid w:val="00B254CC"/>
    <w:rsid w:val="00B27733"/>
    <w:rsid w:val="00B32A04"/>
    <w:rsid w:val="00B33081"/>
    <w:rsid w:val="00B33806"/>
    <w:rsid w:val="00B33BF0"/>
    <w:rsid w:val="00B34346"/>
    <w:rsid w:val="00B34FB7"/>
    <w:rsid w:val="00B37662"/>
    <w:rsid w:val="00B403D0"/>
    <w:rsid w:val="00B42851"/>
    <w:rsid w:val="00B43529"/>
    <w:rsid w:val="00B43B89"/>
    <w:rsid w:val="00B43C3F"/>
    <w:rsid w:val="00B44129"/>
    <w:rsid w:val="00B44818"/>
    <w:rsid w:val="00B4529C"/>
    <w:rsid w:val="00B463A6"/>
    <w:rsid w:val="00B469A4"/>
    <w:rsid w:val="00B47A79"/>
    <w:rsid w:val="00B50157"/>
    <w:rsid w:val="00B504AA"/>
    <w:rsid w:val="00B510A1"/>
    <w:rsid w:val="00B514A1"/>
    <w:rsid w:val="00B51BA6"/>
    <w:rsid w:val="00B532BC"/>
    <w:rsid w:val="00B53F1E"/>
    <w:rsid w:val="00B5412C"/>
    <w:rsid w:val="00B5676C"/>
    <w:rsid w:val="00B631FF"/>
    <w:rsid w:val="00B6418A"/>
    <w:rsid w:val="00B646D5"/>
    <w:rsid w:val="00B64D4D"/>
    <w:rsid w:val="00B66480"/>
    <w:rsid w:val="00B665F6"/>
    <w:rsid w:val="00B6668A"/>
    <w:rsid w:val="00B6685A"/>
    <w:rsid w:val="00B678DA"/>
    <w:rsid w:val="00B7013B"/>
    <w:rsid w:val="00B70E25"/>
    <w:rsid w:val="00B7148F"/>
    <w:rsid w:val="00B71D41"/>
    <w:rsid w:val="00B7299A"/>
    <w:rsid w:val="00B73185"/>
    <w:rsid w:val="00B73891"/>
    <w:rsid w:val="00B74050"/>
    <w:rsid w:val="00B74A41"/>
    <w:rsid w:val="00B754F4"/>
    <w:rsid w:val="00B76BC7"/>
    <w:rsid w:val="00B774CD"/>
    <w:rsid w:val="00B81B31"/>
    <w:rsid w:val="00B82212"/>
    <w:rsid w:val="00B82C24"/>
    <w:rsid w:val="00B84004"/>
    <w:rsid w:val="00B871BC"/>
    <w:rsid w:val="00B872CD"/>
    <w:rsid w:val="00B90920"/>
    <w:rsid w:val="00B92998"/>
    <w:rsid w:val="00B937C0"/>
    <w:rsid w:val="00B940F3"/>
    <w:rsid w:val="00B943E0"/>
    <w:rsid w:val="00B94C8B"/>
    <w:rsid w:val="00B95ED9"/>
    <w:rsid w:val="00B96DF1"/>
    <w:rsid w:val="00BA0072"/>
    <w:rsid w:val="00BA0F1B"/>
    <w:rsid w:val="00BA16B4"/>
    <w:rsid w:val="00BA1B34"/>
    <w:rsid w:val="00BA2272"/>
    <w:rsid w:val="00BA4693"/>
    <w:rsid w:val="00BA4C72"/>
    <w:rsid w:val="00BA55CF"/>
    <w:rsid w:val="00BA58B1"/>
    <w:rsid w:val="00BA6250"/>
    <w:rsid w:val="00BA6D84"/>
    <w:rsid w:val="00BA7227"/>
    <w:rsid w:val="00BB0FB3"/>
    <w:rsid w:val="00BB5405"/>
    <w:rsid w:val="00BB6F13"/>
    <w:rsid w:val="00BC0CA3"/>
    <w:rsid w:val="00BC2063"/>
    <w:rsid w:val="00BC23D6"/>
    <w:rsid w:val="00BC4B3C"/>
    <w:rsid w:val="00BC4BCF"/>
    <w:rsid w:val="00BC5642"/>
    <w:rsid w:val="00BC56D4"/>
    <w:rsid w:val="00BC5BAB"/>
    <w:rsid w:val="00BC61BB"/>
    <w:rsid w:val="00BC785B"/>
    <w:rsid w:val="00BC7934"/>
    <w:rsid w:val="00BC7D18"/>
    <w:rsid w:val="00BD056A"/>
    <w:rsid w:val="00BD104D"/>
    <w:rsid w:val="00BD1A1C"/>
    <w:rsid w:val="00BD6150"/>
    <w:rsid w:val="00BD6169"/>
    <w:rsid w:val="00BD6602"/>
    <w:rsid w:val="00BD6ABD"/>
    <w:rsid w:val="00BE095C"/>
    <w:rsid w:val="00BE0BD0"/>
    <w:rsid w:val="00BE1455"/>
    <w:rsid w:val="00BE23B5"/>
    <w:rsid w:val="00BE379C"/>
    <w:rsid w:val="00BE44E5"/>
    <w:rsid w:val="00BE4F31"/>
    <w:rsid w:val="00BE5015"/>
    <w:rsid w:val="00BE521F"/>
    <w:rsid w:val="00BE5967"/>
    <w:rsid w:val="00BE5CFE"/>
    <w:rsid w:val="00BE676D"/>
    <w:rsid w:val="00BE7214"/>
    <w:rsid w:val="00BE7E17"/>
    <w:rsid w:val="00BF0E17"/>
    <w:rsid w:val="00BF1C7C"/>
    <w:rsid w:val="00BF218E"/>
    <w:rsid w:val="00BF6266"/>
    <w:rsid w:val="00BF6686"/>
    <w:rsid w:val="00C00B6B"/>
    <w:rsid w:val="00C027F0"/>
    <w:rsid w:val="00C0313E"/>
    <w:rsid w:val="00C0479D"/>
    <w:rsid w:val="00C05D07"/>
    <w:rsid w:val="00C05D16"/>
    <w:rsid w:val="00C06000"/>
    <w:rsid w:val="00C065F6"/>
    <w:rsid w:val="00C06DB1"/>
    <w:rsid w:val="00C07C5B"/>
    <w:rsid w:val="00C10161"/>
    <w:rsid w:val="00C1019B"/>
    <w:rsid w:val="00C10E1E"/>
    <w:rsid w:val="00C11658"/>
    <w:rsid w:val="00C126FD"/>
    <w:rsid w:val="00C131F9"/>
    <w:rsid w:val="00C13ADA"/>
    <w:rsid w:val="00C16E80"/>
    <w:rsid w:val="00C177F8"/>
    <w:rsid w:val="00C20424"/>
    <w:rsid w:val="00C2190F"/>
    <w:rsid w:val="00C23738"/>
    <w:rsid w:val="00C23FB0"/>
    <w:rsid w:val="00C245FE"/>
    <w:rsid w:val="00C27DEE"/>
    <w:rsid w:val="00C27F29"/>
    <w:rsid w:val="00C3065B"/>
    <w:rsid w:val="00C30F35"/>
    <w:rsid w:val="00C32418"/>
    <w:rsid w:val="00C334EC"/>
    <w:rsid w:val="00C33DF3"/>
    <w:rsid w:val="00C33E9E"/>
    <w:rsid w:val="00C34201"/>
    <w:rsid w:val="00C34EF7"/>
    <w:rsid w:val="00C356E4"/>
    <w:rsid w:val="00C36B29"/>
    <w:rsid w:val="00C37A9E"/>
    <w:rsid w:val="00C37AFA"/>
    <w:rsid w:val="00C37FA7"/>
    <w:rsid w:val="00C40724"/>
    <w:rsid w:val="00C42909"/>
    <w:rsid w:val="00C42EE1"/>
    <w:rsid w:val="00C44AA1"/>
    <w:rsid w:val="00C450B8"/>
    <w:rsid w:val="00C5015B"/>
    <w:rsid w:val="00C5060F"/>
    <w:rsid w:val="00C50972"/>
    <w:rsid w:val="00C51C2D"/>
    <w:rsid w:val="00C522CE"/>
    <w:rsid w:val="00C5297C"/>
    <w:rsid w:val="00C53FDE"/>
    <w:rsid w:val="00C54D94"/>
    <w:rsid w:val="00C555C4"/>
    <w:rsid w:val="00C5581F"/>
    <w:rsid w:val="00C564CC"/>
    <w:rsid w:val="00C57710"/>
    <w:rsid w:val="00C57965"/>
    <w:rsid w:val="00C618A6"/>
    <w:rsid w:val="00C648A7"/>
    <w:rsid w:val="00C67017"/>
    <w:rsid w:val="00C6711D"/>
    <w:rsid w:val="00C70362"/>
    <w:rsid w:val="00C72D5F"/>
    <w:rsid w:val="00C74A9B"/>
    <w:rsid w:val="00C75588"/>
    <w:rsid w:val="00C756B3"/>
    <w:rsid w:val="00C75A15"/>
    <w:rsid w:val="00C76991"/>
    <w:rsid w:val="00C769BB"/>
    <w:rsid w:val="00C76F35"/>
    <w:rsid w:val="00C775F0"/>
    <w:rsid w:val="00C827A2"/>
    <w:rsid w:val="00C835AF"/>
    <w:rsid w:val="00C83AAF"/>
    <w:rsid w:val="00C843FA"/>
    <w:rsid w:val="00C84C19"/>
    <w:rsid w:val="00C84C77"/>
    <w:rsid w:val="00C850F6"/>
    <w:rsid w:val="00C853EE"/>
    <w:rsid w:val="00C86104"/>
    <w:rsid w:val="00C86E08"/>
    <w:rsid w:val="00C87A8C"/>
    <w:rsid w:val="00C87E60"/>
    <w:rsid w:val="00C94091"/>
    <w:rsid w:val="00C94EC5"/>
    <w:rsid w:val="00C95B4D"/>
    <w:rsid w:val="00C96A16"/>
    <w:rsid w:val="00C96A6A"/>
    <w:rsid w:val="00C96CBA"/>
    <w:rsid w:val="00C97825"/>
    <w:rsid w:val="00CA06BA"/>
    <w:rsid w:val="00CA111E"/>
    <w:rsid w:val="00CA1801"/>
    <w:rsid w:val="00CA1C91"/>
    <w:rsid w:val="00CA23CD"/>
    <w:rsid w:val="00CA3FB9"/>
    <w:rsid w:val="00CA439F"/>
    <w:rsid w:val="00CA4544"/>
    <w:rsid w:val="00CA5161"/>
    <w:rsid w:val="00CA55EE"/>
    <w:rsid w:val="00CA5B80"/>
    <w:rsid w:val="00CA646A"/>
    <w:rsid w:val="00CA6E6B"/>
    <w:rsid w:val="00CA70A0"/>
    <w:rsid w:val="00CA77A2"/>
    <w:rsid w:val="00CA7848"/>
    <w:rsid w:val="00CB2EE3"/>
    <w:rsid w:val="00CB33E1"/>
    <w:rsid w:val="00CB3AE5"/>
    <w:rsid w:val="00CB42B8"/>
    <w:rsid w:val="00CB4BE3"/>
    <w:rsid w:val="00CB4EA7"/>
    <w:rsid w:val="00CB719F"/>
    <w:rsid w:val="00CC1294"/>
    <w:rsid w:val="00CC144E"/>
    <w:rsid w:val="00CC1E84"/>
    <w:rsid w:val="00CC39CA"/>
    <w:rsid w:val="00CC4358"/>
    <w:rsid w:val="00CC495A"/>
    <w:rsid w:val="00CC4A3F"/>
    <w:rsid w:val="00CC6F24"/>
    <w:rsid w:val="00CD0300"/>
    <w:rsid w:val="00CD123B"/>
    <w:rsid w:val="00CD1A82"/>
    <w:rsid w:val="00CD1EA4"/>
    <w:rsid w:val="00CD269D"/>
    <w:rsid w:val="00CD4B47"/>
    <w:rsid w:val="00CD561F"/>
    <w:rsid w:val="00CD6885"/>
    <w:rsid w:val="00CD705C"/>
    <w:rsid w:val="00CE0503"/>
    <w:rsid w:val="00CE0713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7613"/>
    <w:rsid w:val="00CF4FFC"/>
    <w:rsid w:val="00CF5047"/>
    <w:rsid w:val="00CF60AE"/>
    <w:rsid w:val="00D02441"/>
    <w:rsid w:val="00D05A0B"/>
    <w:rsid w:val="00D05BB4"/>
    <w:rsid w:val="00D06492"/>
    <w:rsid w:val="00D11344"/>
    <w:rsid w:val="00D13D47"/>
    <w:rsid w:val="00D151BE"/>
    <w:rsid w:val="00D16A3F"/>
    <w:rsid w:val="00D17B9F"/>
    <w:rsid w:val="00D20916"/>
    <w:rsid w:val="00D21D1C"/>
    <w:rsid w:val="00D21D2E"/>
    <w:rsid w:val="00D23377"/>
    <w:rsid w:val="00D246F8"/>
    <w:rsid w:val="00D24A7D"/>
    <w:rsid w:val="00D251FF"/>
    <w:rsid w:val="00D2671F"/>
    <w:rsid w:val="00D26FE9"/>
    <w:rsid w:val="00D302D6"/>
    <w:rsid w:val="00D34372"/>
    <w:rsid w:val="00D3444D"/>
    <w:rsid w:val="00D356B8"/>
    <w:rsid w:val="00D35888"/>
    <w:rsid w:val="00D40530"/>
    <w:rsid w:val="00D4134A"/>
    <w:rsid w:val="00D4352F"/>
    <w:rsid w:val="00D4366A"/>
    <w:rsid w:val="00D4395B"/>
    <w:rsid w:val="00D44621"/>
    <w:rsid w:val="00D461CD"/>
    <w:rsid w:val="00D4779B"/>
    <w:rsid w:val="00D477FA"/>
    <w:rsid w:val="00D51CF2"/>
    <w:rsid w:val="00D53C32"/>
    <w:rsid w:val="00D5453C"/>
    <w:rsid w:val="00D54DEE"/>
    <w:rsid w:val="00D561AD"/>
    <w:rsid w:val="00D57954"/>
    <w:rsid w:val="00D60024"/>
    <w:rsid w:val="00D600FF"/>
    <w:rsid w:val="00D60429"/>
    <w:rsid w:val="00D60B8F"/>
    <w:rsid w:val="00D61256"/>
    <w:rsid w:val="00D6203D"/>
    <w:rsid w:val="00D63AEF"/>
    <w:rsid w:val="00D65578"/>
    <w:rsid w:val="00D65DBD"/>
    <w:rsid w:val="00D6608B"/>
    <w:rsid w:val="00D66463"/>
    <w:rsid w:val="00D67841"/>
    <w:rsid w:val="00D70AA5"/>
    <w:rsid w:val="00D70DD6"/>
    <w:rsid w:val="00D72703"/>
    <w:rsid w:val="00D72AE8"/>
    <w:rsid w:val="00D73F3B"/>
    <w:rsid w:val="00D7496E"/>
    <w:rsid w:val="00D76095"/>
    <w:rsid w:val="00D8111A"/>
    <w:rsid w:val="00D81735"/>
    <w:rsid w:val="00D8489E"/>
    <w:rsid w:val="00D869FD"/>
    <w:rsid w:val="00D86BA2"/>
    <w:rsid w:val="00D87584"/>
    <w:rsid w:val="00D87A37"/>
    <w:rsid w:val="00D87E18"/>
    <w:rsid w:val="00D90062"/>
    <w:rsid w:val="00D900A0"/>
    <w:rsid w:val="00D90425"/>
    <w:rsid w:val="00D90B67"/>
    <w:rsid w:val="00D93065"/>
    <w:rsid w:val="00D93212"/>
    <w:rsid w:val="00D93E35"/>
    <w:rsid w:val="00D95846"/>
    <w:rsid w:val="00D95EEA"/>
    <w:rsid w:val="00D9611E"/>
    <w:rsid w:val="00D97DD4"/>
    <w:rsid w:val="00DA0660"/>
    <w:rsid w:val="00DA094B"/>
    <w:rsid w:val="00DA171B"/>
    <w:rsid w:val="00DA1B2A"/>
    <w:rsid w:val="00DA1C78"/>
    <w:rsid w:val="00DA2B06"/>
    <w:rsid w:val="00DA46E3"/>
    <w:rsid w:val="00DA5333"/>
    <w:rsid w:val="00DA5F18"/>
    <w:rsid w:val="00DB014E"/>
    <w:rsid w:val="00DB052C"/>
    <w:rsid w:val="00DB0967"/>
    <w:rsid w:val="00DB0DEF"/>
    <w:rsid w:val="00DB1765"/>
    <w:rsid w:val="00DB2384"/>
    <w:rsid w:val="00DB2F5C"/>
    <w:rsid w:val="00DB3215"/>
    <w:rsid w:val="00DB46B4"/>
    <w:rsid w:val="00DB4CBF"/>
    <w:rsid w:val="00DB57B6"/>
    <w:rsid w:val="00DB7E64"/>
    <w:rsid w:val="00DC0237"/>
    <w:rsid w:val="00DC0BED"/>
    <w:rsid w:val="00DC277D"/>
    <w:rsid w:val="00DC3EB6"/>
    <w:rsid w:val="00DC469F"/>
    <w:rsid w:val="00DC4B84"/>
    <w:rsid w:val="00DC4BFA"/>
    <w:rsid w:val="00DC4DC3"/>
    <w:rsid w:val="00DC54CF"/>
    <w:rsid w:val="00DC6E32"/>
    <w:rsid w:val="00DD0C04"/>
    <w:rsid w:val="00DD26C8"/>
    <w:rsid w:val="00DD3828"/>
    <w:rsid w:val="00DD50D4"/>
    <w:rsid w:val="00DD52D8"/>
    <w:rsid w:val="00DD53BB"/>
    <w:rsid w:val="00DD5A51"/>
    <w:rsid w:val="00DD5E44"/>
    <w:rsid w:val="00DD759D"/>
    <w:rsid w:val="00DE08AB"/>
    <w:rsid w:val="00DE0933"/>
    <w:rsid w:val="00DE0C2E"/>
    <w:rsid w:val="00DE1448"/>
    <w:rsid w:val="00DE1B18"/>
    <w:rsid w:val="00DE210C"/>
    <w:rsid w:val="00DE2781"/>
    <w:rsid w:val="00DE2A4E"/>
    <w:rsid w:val="00DE3A8D"/>
    <w:rsid w:val="00DE458E"/>
    <w:rsid w:val="00DE51E8"/>
    <w:rsid w:val="00DE637E"/>
    <w:rsid w:val="00DE647B"/>
    <w:rsid w:val="00DE6BA7"/>
    <w:rsid w:val="00DF06C5"/>
    <w:rsid w:val="00DF44B7"/>
    <w:rsid w:val="00DF44F1"/>
    <w:rsid w:val="00DF68C4"/>
    <w:rsid w:val="00E0013F"/>
    <w:rsid w:val="00E02332"/>
    <w:rsid w:val="00E02D02"/>
    <w:rsid w:val="00E02D2B"/>
    <w:rsid w:val="00E04351"/>
    <w:rsid w:val="00E044C4"/>
    <w:rsid w:val="00E0475B"/>
    <w:rsid w:val="00E048CD"/>
    <w:rsid w:val="00E0592B"/>
    <w:rsid w:val="00E065AD"/>
    <w:rsid w:val="00E06F56"/>
    <w:rsid w:val="00E1098D"/>
    <w:rsid w:val="00E12F23"/>
    <w:rsid w:val="00E143AD"/>
    <w:rsid w:val="00E148AF"/>
    <w:rsid w:val="00E15DDD"/>
    <w:rsid w:val="00E15F20"/>
    <w:rsid w:val="00E164C1"/>
    <w:rsid w:val="00E200EC"/>
    <w:rsid w:val="00E20A4C"/>
    <w:rsid w:val="00E236A4"/>
    <w:rsid w:val="00E247AD"/>
    <w:rsid w:val="00E26B6C"/>
    <w:rsid w:val="00E30306"/>
    <w:rsid w:val="00E31D02"/>
    <w:rsid w:val="00E325A8"/>
    <w:rsid w:val="00E3340D"/>
    <w:rsid w:val="00E343AC"/>
    <w:rsid w:val="00E34546"/>
    <w:rsid w:val="00E34F89"/>
    <w:rsid w:val="00E36488"/>
    <w:rsid w:val="00E37F73"/>
    <w:rsid w:val="00E402FA"/>
    <w:rsid w:val="00E41921"/>
    <w:rsid w:val="00E4197D"/>
    <w:rsid w:val="00E4304E"/>
    <w:rsid w:val="00E43270"/>
    <w:rsid w:val="00E43988"/>
    <w:rsid w:val="00E44C8C"/>
    <w:rsid w:val="00E45E66"/>
    <w:rsid w:val="00E469EE"/>
    <w:rsid w:val="00E47F52"/>
    <w:rsid w:val="00E50BDD"/>
    <w:rsid w:val="00E51FE2"/>
    <w:rsid w:val="00E523AF"/>
    <w:rsid w:val="00E53052"/>
    <w:rsid w:val="00E530D5"/>
    <w:rsid w:val="00E53239"/>
    <w:rsid w:val="00E563DD"/>
    <w:rsid w:val="00E61366"/>
    <w:rsid w:val="00E61D71"/>
    <w:rsid w:val="00E62EE7"/>
    <w:rsid w:val="00E63C1C"/>
    <w:rsid w:val="00E6498E"/>
    <w:rsid w:val="00E649C7"/>
    <w:rsid w:val="00E65239"/>
    <w:rsid w:val="00E6591C"/>
    <w:rsid w:val="00E660EB"/>
    <w:rsid w:val="00E67F50"/>
    <w:rsid w:val="00E70209"/>
    <w:rsid w:val="00E714B1"/>
    <w:rsid w:val="00E7162F"/>
    <w:rsid w:val="00E71FC7"/>
    <w:rsid w:val="00E72CE9"/>
    <w:rsid w:val="00E73291"/>
    <w:rsid w:val="00E73A81"/>
    <w:rsid w:val="00E742C4"/>
    <w:rsid w:val="00E74599"/>
    <w:rsid w:val="00E745AA"/>
    <w:rsid w:val="00E74B03"/>
    <w:rsid w:val="00E76E7F"/>
    <w:rsid w:val="00E7730E"/>
    <w:rsid w:val="00E8040D"/>
    <w:rsid w:val="00E82332"/>
    <w:rsid w:val="00E835DA"/>
    <w:rsid w:val="00E87C09"/>
    <w:rsid w:val="00E90297"/>
    <w:rsid w:val="00E90841"/>
    <w:rsid w:val="00E90CAB"/>
    <w:rsid w:val="00E916D1"/>
    <w:rsid w:val="00E939CE"/>
    <w:rsid w:val="00E95757"/>
    <w:rsid w:val="00EA0129"/>
    <w:rsid w:val="00EA11C2"/>
    <w:rsid w:val="00EA1D68"/>
    <w:rsid w:val="00EA2C02"/>
    <w:rsid w:val="00EA31BB"/>
    <w:rsid w:val="00EA41A6"/>
    <w:rsid w:val="00EA555D"/>
    <w:rsid w:val="00EA5BF5"/>
    <w:rsid w:val="00EB15D1"/>
    <w:rsid w:val="00EB18B9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59"/>
    <w:rsid w:val="00EB49CD"/>
    <w:rsid w:val="00EB4E0D"/>
    <w:rsid w:val="00EB56A6"/>
    <w:rsid w:val="00EB5A3B"/>
    <w:rsid w:val="00EB5AE8"/>
    <w:rsid w:val="00EB6102"/>
    <w:rsid w:val="00EB6BF2"/>
    <w:rsid w:val="00EB76DD"/>
    <w:rsid w:val="00EB78BE"/>
    <w:rsid w:val="00EC089A"/>
    <w:rsid w:val="00EC1064"/>
    <w:rsid w:val="00EC1525"/>
    <w:rsid w:val="00EC25EF"/>
    <w:rsid w:val="00EC2A97"/>
    <w:rsid w:val="00EC2C36"/>
    <w:rsid w:val="00EC3608"/>
    <w:rsid w:val="00EC37FA"/>
    <w:rsid w:val="00EC39F9"/>
    <w:rsid w:val="00EC3C10"/>
    <w:rsid w:val="00EC4748"/>
    <w:rsid w:val="00EC5D5F"/>
    <w:rsid w:val="00EC6A0B"/>
    <w:rsid w:val="00EC7141"/>
    <w:rsid w:val="00EC7C9A"/>
    <w:rsid w:val="00ED025E"/>
    <w:rsid w:val="00ED15C9"/>
    <w:rsid w:val="00ED25E3"/>
    <w:rsid w:val="00ED29FD"/>
    <w:rsid w:val="00ED36AF"/>
    <w:rsid w:val="00ED4A97"/>
    <w:rsid w:val="00ED5183"/>
    <w:rsid w:val="00ED6CB3"/>
    <w:rsid w:val="00ED7503"/>
    <w:rsid w:val="00ED7746"/>
    <w:rsid w:val="00EE0ED6"/>
    <w:rsid w:val="00EE11BF"/>
    <w:rsid w:val="00EE1322"/>
    <w:rsid w:val="00EE1AB9"/>
    <w:rsid w:val="00EE6BFB"/>
    <w:rsid w:val="00EE747D"/>
    <w:rsid w:val="00EE78D1"/>
    <w:rsid w:val="00EE79C2"/>
    <w:rsid w:val="00EF3148"/>
    <w:rsid w:val="00EF3B14"/>
    <w:rsid w:val="00EF3BC4"/>
    <w:rsid w:val="00EF4633"/>
    <w:rsid w:val="00EF4E1E"/>
    <w:rsid w:val="00EF61F4"/>
    <w:rsid w:val="00EF76E1"/>
    <w:rsid w:val="00EF7DC3"/>
    <w:rsid w:val="00F00014"/>
    <w:rsid w:val="00F00EE4"/>
    <w:rsid w:val="00F011B5"/>
    <w:rsid w:val="00F018C4"/>
    <w:rsid w:val="00F01EB3"/>
    <w:rsid w:val="00F02FDE"/>
    <w:rsid w:val="00F0661E"/>
    <w:rsid w:val="00F07BB3"/>
    <w:rsid w:val="00F07E40"/>
    <w:rsid w:val="00F10812"/>
    <w:rsid w:val="00F10A98"/>
    <w:rsid w:val="00F10DCF"/>
    <w:rsid w:val="00F11924"/>
    <w:rsid w:val="00F12417"/>
    <w:rsid w:val="00F13014"/>
    <w:rsid w:val="00F13F04"/>
    <w:rsid w:val="00F14884"/>
    <w:rsid w:val="00F15D71"/>
    <w:rsid w:val="00F15FD2"/>
    <w:rsid w:val="00F16DC3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52E2"/>
    <w:rsid w:val="00F25D1D"/>
    <w:rsid w:val="00F26DE5"/>
    <w:rsid w:val="00F27964"/>
    <w:rsid w:val="00F30F93"/>
    <w:rsid w:val="00F3154A"/>
    <w:rsid w:val="00F31EF1"/>
    <w:rsid w:val="00F324DB"/>
    <w:rsid w:val="00F33038"/>
    <w:rsid w:val="00F333CE"/>
    <w:rsid w:val="00F33B81"/>
    <w:rsid w:val="00F3442B"/>
    <w:rsid w:val="00F346AC"/>
    <w:rsid w:val="00F3492D"/>
    <w:rsid w:val="00F34F8F"/>
    <w:rsid w:val="00F35295"/>
    <w:rsid w:val="00F36B3C"/>
    <w:rsid w:val="00F36BB3"/>
    <w:rsid w:val="00F37F36"/>
    <w:rsid w:val="00F40533"/>
    <w:rsid w:val="00F41106"/>
    <w:rsid w:val="00F415AA"/>
    <w:rsid w:val="00F42385"/>
    <w:rsid w:val="00F42888"/>
    <w:rsid w:val="00F42C4F"/>
    <w:rsid w:val="00F42D9D"/>
    <w:rsid w:val="00F4487D"/>
    <w:rsid w:val="00F45069"/>
    <w:rsid w:val="00F465A5"/>
    <w:rsid w:val="00F46621"/>
    <w:rsid w:val="00F5005C"/>
    <w:rsid w:val="00F51E52"/>
    <w:rsid w:val="00F525E8"/>
    <w:rsid w:val="00F52BF7"/>
    <w:rsid w:val="00F53B9E"/>
    <w:rsid w:val="00F53E1F"/>
    <w:rsid w:val="00F5411A"/>
    <w:rsid w:val="00F54254"/>
    <w:rsid w:val="00F5453A"/>
    <w:rsid w:val="00F54651"/>
    <w:rsid w:val="00F55257"/>
    <w:rsid w:val="00F5636A"/>
    <w:rsid w:val="00F5670E"/>
    <w:rsid w:val="00F56E90"/>
    <w:rsid w:val="00F57A5E"/>
    <w:rsid w:val="00F57E70"/>
    <w:rsid w:val="00F604C1"/>
    <w:rsid w:val="00F61B42"/>
    <w:rsid w:val="00F63612"/>
    <w:rsid w:val="00F63DD1"/>
    <w:rsid w:val="00F64E79"/>
    <w:rsid w:val="00F667B8"/>
    <w:rsid w:val="00F66D7A"/>
    <w:rsid w:val="00F67941"/>
    <w:rsid w:val="00F749E1"/>
    <w:rsid w:val="00F74C2C"/>
    <w:rsid w:val="00F75046"/>
    <w:rsid w:val="00F75466"/>
    <w:rsid w:val="00F77473"/>
    <w:rsid w:val="00F779DF"/>
    <w:rsid w:val="00F77B18"/>
    <w:rsid w:val="00F8036E"/>
    <w:rsid w:val="00F8066E"/>
    <w:rsid w:val="00F84A5D"/>
    <w:rsid w:val="00F85958"/>
    <w:rsid w:val="00F86A43"/>
    <w:rsid w:val="00F901A6"/>
    <w:rsid w:val="00F905A9"/>
    <w:rsid w:val="00F913C8"/>
    <w:rsid w:val="00F91E15"/>
    <w:rsid w:val="00F92426"/>
    <w:rsid w:val="00F925B7"/>
    <w:rsid w:val="00F9330A"/>
    <w:rsid w:val="00F938B8"/>
    <w:rsid w:val="00F9484B"/>
    <w:rsid w:val="00F956B7"/>
    <w:rsid w:val="00F9652D"/>
    <w:rsid w:val="00F96654"/>
    <w:rsid w:val="00F96DD6"/>
    <w:rsid w:val="00F96DE1"/>
    <w:rsid w:val="00F974BC"/>
    <w:rsid w:val="00FA024C"/>
    <w:rsid w:val="00FA1F88"/>
    <w:rsid w:val="00FA2DC4"/>
    <w:rsid w:val="00FA4814"/>
    <w:rsid w:val="00FA4EEC"/>
    <w:rsid w:val="00FA5581"/>
    <w:rsid w:val="00FA60F2"/>
    <w:rsid w:val="00FA6CA0"/>
    <w:rsid w:val="00FA7EBD"/>
    <w:rsid w:val="00FB1D44"/>
    <w:rsid w:val="00FB1DC0"/>
    <w:rsid w:val="00FB238E"/>
    <w:rsid w:val="00FB3932"/>
    <w:rsid w:val="00FB4064"/>
    <w:rsid w:val="00FB46DE"/>
    <w:rsid w:val="00FB55F8"/>
    <w:rsid w:val="00FB5A16"/>
    <w:rsid w:val="00FB6CC5"/>
    <w:rsid w:val="00FC03A1"/>
    <w:rsid w:val="00FC1674"/>
    <w:rsid w:val="00FC2C7E"/>
    <w:rsid w:val="00FC3DF2"/>
    <w:rsid w:val="00FC4088"/>
    <w:rsid w:val="00FC5062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F56"/>
    <w:rsid w:val="00FD62D6"/>
    <w:rsid w:val="00FD706C"/>
    <w:rsid w:val="00FE051B"/>
    <w:rsid w:val="00FE0750"/>
    <w:rsid w:val="00FE1096"/>
    <w:rsid w:val="00FE1162"/>
    <w:rsid w:val="00FE177D"/>
    <w:rsid w:val="00FE1B49"/>
    <w:rsid w:val="00FE2350"/>
    <w:rsid w:val="00FE29CE"/>
    <w:rsid w:val="00FE5CC8"/>
    <w:rsid w:val="00FE75D7"/>
    <w:rsid w:val="00FE7A07"/>
    <w:rsid w:val="00FF0005"/>
    <w:rsid w:val="00FF0C6A"/>
    <w:rsid w:val="00FF227C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8</Words>
  <Characters>104</Characters>
  <Application>Microsoft Office Word</Application>
  <DocSecurity>0</DocSecurity>
  <Lines>1</Lines>
  <Paragraphs>1</Paragraphs>
  <ScaleCrop>false</ScaleCrop>
  <Company/>
  <LinksUpToDate>false</LinksUpToDate>
  <CharactersWithSpaces>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2</cp:revision>
  <dcterms:created xsi:type="dcterms:W3CDTF">2015-07-14T12:23:00Z</dcterms:created>
  <dcterms:modified xsi:type="dcterms:W3CDTF">2015-07-14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